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8" r:id="rId3"/>
    <p:sldId id="274" r:id="rId4"/>
    <p:sldId id="270" r:id="rId5"/>
    <p:sldId id="271" r:id="rId6"/>
    <p:sldId id="277" r:id="rId7"/>
    <p:sldId id="272" r:id="rId8"/>
    <p:sldId id="259" r:id="rId9"/>
    <p:sldId id="260" r:id="rId10"/>
    <p:sldId id="261" r:id="rId11"/>
    <p:sldId id="262" r:id="rId12"/>
    <p:sldId id="263" r:id="rId13"/>
    <p:sldId id="264" r:id="rId14"/>
    <p:sldId id="267" r:id="rId15"/>
    <p:sldId id="268" r:id="rId16"/>
    <p:sldId id="269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13B3"/>
    <a:srgbClr val="0FF92B"/>
    <a:srgbClr val="302692"/>
    <a:srgbClr val="5B9BD5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3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70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BA0BA-012F-4935-9595-841E3D177478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06EB22-9A6B-499F-AEE1-B5A08C77D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5403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26516D-D866-415E-BC99-BCBDCD61F3C5}" type="datetimeFigureOut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2511AA-BCD4-4300-8FC2-9083C43DB3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41871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2511AA-BCD4-4300-8FC2-9083C43DB31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501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189A6-15DE-4E78-9D62-3857F0446593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7089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F679C-B66A-4552-BBB6-DED37D74C9BE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5182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9A738-9B71-4BE7-BBDB-69C34009786A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586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68103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3A97B-A92A-4ACB-B1AD-3C5A54B286D0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6115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3896B-18C2-4506-9EAC-F71D859E5BF2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476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85DA9-AB1C-45DD-89FE-01A78AC7C611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420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D6A7D-DE62-4162-AD4B-8883200BE3E3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271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702"/>
            <a:ext cx="7886700" cy="806448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480E9-C2DB-4AC2-88EE-A09AD66C26C2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124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1F338-B30D-4DED-9498-D195C5494446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817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B7E95-B6FB-48E6-ACB5-FEEBA857862C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3193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654AB-2301-4757-AA86-03EB289D4192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270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951AD-99BD-442E-B43B-88CCFEE8A910}" type="datetime1">
              <a:rPr lang="zh-CN" altLang="en-US" smtClean="0"/>
              <a:t>2021/6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8D54C8-5EEB-409F-9D90-95CDDCA60A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016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10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11" Type="http://schemas.openxmlformats.org/officeDocument/2006/relationships/image" Target="../media/image41.png"/><Relationship Id="rId5" Type="http://schemas.openxmlformats.org/officeDocument/2006/relationships/image" Target="../media/image36.png"/><Relationship Id="rId15" Type="http://schemas.openxmlformats.org/officeDocument/2006/relationships/image" Target="../media/image42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Relationship Id="rId14" Type="http://schemas.openxmlformats.org/officeDocument/2006/relationships/image" Target="../media/image3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0.png"/><Relationship Id="rId7" Type="http://schemas.openxmlformats.org/officeDocument/2006/relationships/image" Target="../media/image63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1.png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8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10.png"/><Relationship Id="rId4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8.png"/><Relationship Id="rId4" Type="http://schemas.openxmlformats.org/officeDocument/2006/relationships/image" Target="../media/image70.png"/><Relationship Id="rId9" Type="http://schemas.openxmlformats.org/officeDocument/2006/relationships/image" Target="../media/image7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1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0.png"/><Relationship Id="rId3" Type="http://schemas.openxmlformats.org/officeDocument/2006/relationships/image" Target="../media/image76.png"/><Relationship Id="rId7" Type="http://schemas.openxmlformats.org/officeDocument/2006/relationships/image" Target="../media/image10.png"/><Relationship Id="rId12" Type="http://schemas.openxmlformats.org/officeDocument/2006/relationships/image" Target="../media/image1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90.png"/><Relationship Id="rId10" Type="http://schemas.openxmlformats.org/officeDocument/2006/relationships/image" Target="../media/image13.png"/><Relationship Id="rId4" Type="http://schemas.openxmlformats.org/officeDocument/2006/relationships/image" Target="../media/image80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png"/><Relationship Id="rId3" Type="http://schemas.openxmlformats.org/officeDocument/2006/relationships/image" Target="../media/image19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0.png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BE3F2C39-55C0-4A68-9B1E-78396DAFAFDE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1104900" y="857250"/>
                <a:ext cx="6934200" cy="192405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b="1" dirty="0"/>
                  <a:t>Amplitude analysis of</a:t>
                </a:r>
                <a:r>
                  <a:rPr lang="zh-CN" alt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</m:sub>
                    </m:sSub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/>
                  <a:t>hadronic decays at BESIII</a:t>
                </a:r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BE3F2C39-55C0-4A68-9B1E-78396DAFAF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104900" y="857250"/>
                <a:ext cx="6934200" cy="1924050"/>
              </a:xfrm>
              <a:blipFill>
                <a:blip r:embed="rId2"/>
                <a:stretch>
                  <a:fillRect l="-4130" r="-4042" b="-193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FCFF0DD9-FCD6-4657-AEC2-D7384E50F4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206353"/>
            <a:ext cx="6858000" cy="1108472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b="1" dirty="0" err="1"/>
              <a:t>Xinchen</a:t>
            </a:r>
            <a:r>
              <a:rPr lang="en-US" altLang="zh-CN" b="1" dirty="0"/>
              <a:t> Dai </a:t>
            </a:r>
          </a:p>
          <a:p>
            <a:r>
              <a:rPr lang="en-US" altLang="zh-CN" b="1" dirty="0"/>
              <a:t>Institute of High Energy Physics</a:t>
            </a:r>
          </a:p>
          <a:p>
            <a:r>
              <a:rPr lang="en-US" altLang="zh-CN" b="1" dirty="0"/>
              <a:t>on behalf of the BESIII collaboration</a:t>
            </a:r>
            <a:endParaRPr lang="zh-CN" altLang="en-US" b="1" dirty="0"/>
          </a:p>
        </p:txBody>
      </p:sp>
      <p:sp>
        <p:nvSpPr>
          <p:cNvPr id="5" name="副标题 2">
            <a:extLst>
              <a:ext uri="{FF2B5EF4-FFF2-40B4-BE49-F238E27FC236}">
                <a16:creationId xmlns="" xmlns:a16="http://schemas.microsoft.com/office/drawing/2014/main" id="{E7D2EF7B-00A2-4266-AC23-168DF11B605A}"/>
              </a:ext>
            </a:extLst>
          </p:cNvPr>
          <p:cNvSpPr txBox="1">
            <a:spLocks/>
          </p:cNvSpPr>
          <p:nvPr/>
        </p:nvSpPr>
        <p:spPr>
          <a:xfrm>
            <a:off x="1257300" y="4980980"/>
            <a:ext cx="6858000" cy="39409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/>
              <a:t>Conference on Flavor Physics and CP violation</a:t>
            </a:r>
            <a:endParaRPr lang="zh-CN" altLang="en-US" sz="1800" b="1" dirty="0"/>
          </a:p>
        </p:txBody>
      </p:sp>
      <p:sp>
        <p:nvSpPr>
          <p:cNvPr id="6" name="副标题 2">
            <a:extLst>
              <a:ext uri="{FF2B5EF4-FFF2-40B4-BE49-F238E27FC236}">
                <a16:creationId xmlns="" xmlns:a16="http://schemas.microsoft.com/office/drawing/2014/main" id="{73F201C6-08D9-46E9-93E7-1FE895B73A07}"/>
              </a:ext>
            </a:extLst>
          </p:cNvPr>
          <p:cNvSpPr txBox="1">
            <a:spLocks/>
          </p:cNvSpPr>
          <p:nvPr/>
        </p:nvSpPr>
        <p:spPr>
          <a:xfrm>
            <a:off x="1257300" y="5368528"/>
            <a:ext cx="6858000" cy="39409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/>
              <a:t>Fudan University, Shanghai, China</a:t>
            </a:r>
            <a:endParaRPr lang="zh-CN" altLang="en-US" sz="1800" b="1" dirty="0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B3FA21E-FD3F-4719-B755-93E754EFEB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982" y="103138"/>
            <a:ext cx="2145018" cy="74092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73E95BE0-5A9F-4BF7-BC8D-0F7F2B8C95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4283"/>
            <a:ext cx="4038600" cy="63977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A78DA045-6CD9-422D-B006-9DCC00C37A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06353"/>
            <a:ext cx="2423907" cy="2556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20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295EC88B-6132-4FFF-857F-D566AE3726F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295EC88B-6132-4FFF-857F-D566AE3726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932" t="-535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61B87538-F957-47D2-859F-D1FE2BB6D7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681036"/>
            <a:ext cx="4610100" cy="488417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ACA9B64E-ACFA-4E3C-B53F-FEDE2FD49D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5636892"/>
            <a:ext cx="4210050" cy="108014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E1CB9914-1595-4E50-9EFD-24C57CBEB9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0724" y="1007383"/>
            <a:ext cx="3293964" cy="13641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DDBD0E37-D9F2-403C-8993-8A466067E55A}"/>
                  </a:ext>
                </a:extLst>
              </p:cNvPr>
              <p:cNvSpPr txBox="1"/>
              <p:nvPr/>
            </p:nvSpPr>
            <p:spPr>
              <a:xfrm>
                <a:off x="4882517" y="3820727"/>
                <a:ext cx="3429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.5</m:t>
                          </m:r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±0.</m:t>
                          </m:r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±0.</m:t>
                          </m:r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1</m:t>
                          </m:r>
                        </m:e>
                      </m:d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DBD0E37-D9F2-403C-8993-8A466067E5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517" y="3820727"/>
                <a:ext cx="3429000" cy="307777"/>
              </a:xfrm>
              <a:prstGeom prst="rect">
                <a:avLst/>
              </a:prstGeom>
              <a:blipFill rotWithShape="0"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="" xmlns:a16="http://schemas.microsoft.com/office/drawing/2014/main" id="{7487CD16-6B0F-422F-B440-F0A8AC9753D6}"/>
                  </a:ext>
                </a:extLst>
              </p:cNvPr>
              <p:cNvSpPr txBox="1"/>
              <p:nvPr/>
            </p:nvSpPr>
            <p:spPr>
              <a:xfrm>
                <a:off x="4900724" y="4159895"/>
                <a:ext cx="4333875" cy="339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98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p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(+)</m:t>
                              </m:r>
                            </m:sup>
                          </m:sSup>
                        </m:e>
                      </m:d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.20</m:t>
                          </m:r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±0.</m:t>
                          </m:r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±0.</m:t>
                          </m:r>
                          <m: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</m:e>
                      </m:d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487CD16-6B0F-422F-B440-F0A8AC975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724" y="4159895"/>
                <a:ext cx="4333875" cy="33951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52B9BB01-3814-478A-BAC6-6FE65049CAFD}"/>
                  </a:ext>
                </a:extLst>
              </p:cNvPr>
              <p:cNvSpPr txBox="1"/>
              <p:nvPr/>
            </p:nvSpPr>
            <p:spPr>
              <a:xfrm>
                <a:off x="4929299" y="3189270"/>
                <a:ext cx="240982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&lt;3.4×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US" altLang="zh-CN" sz="1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2B9BB01-3814-478A-BAC6-6FE65049C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299" y="3189270"/>
                <a:ext cx="2409825" cy="3077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6A84A29F-5611-4E5A-BDAE-9E63086802B2}"/>
                  </a:ext>
                </a:extLst>
              </p:cNvPr>
              <p:cNvSpPr txBox="1"/>
              <p:nvPr/>
            </p:nvSpPr>
            <p:spPr>
              <a:xfrm>
                <a:off x="4900724" y="3497254"/>
                <a:ext cx="305752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(1.9±1.2)×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US" altLang="zh-CN" sz="1400" dirty="0"/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A84A29F-5611-4E5A-BDAE-9E6308680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724" y="3497254"/>
                <a:ext cx="3057525" cy="307777"/>
              </a:xfrm>
              <a:prstGeom prst="rect">
                <a:avLst/>
              </a:prstGeom>
              <a:blipFill rotWithShape="0">
                <a:blip r:embed="rId9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B5581C12-4874-4547-B65F-C16002B18B99}"/>
                  </a:ext>
                </a:extLst>
              </p:cNvPr>
              <p:cNvSpPr txBox="1"/>
              <p:nvPr/>
            </p:nvSpPr>
            <p:spPr>
              <a:xfrm>
                <a:off x="4886326" y="4479935"/>
                <a:ext cx="3762374" cy="941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The BF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980</m:t>
                            </m:r>
                          </m:e>
                        </m:d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0(+)</m:t>
                        </m:r>
                      </m:sup>
                    </m:sSup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is larger than BFs of pure annihilation process by 2 order of magnitude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5581C12-4874-4547-B65F-C16002B18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26" y="4479935"/>
                <a:ext cx="3762374" cy="941925"/>
              </a:xfrm>
              <a:prstGeom prst="rect">
                <a:avLst/>
              </a:prstGeom>
              <a:blipFill rotWithShape="0">
                <a:blip r:embed="rId10"/>
                <a:stretch>
                  <a:fillRect l="-1459" t="-1948" b="-97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="" xmlns:a16="http://schemas.microsoft.com/office/drawing/2014/main" id="{B3DD71C9-7A7A-4D4D-98CD-EC83326AD078}"/>
              </a:ext>
            </a:extLst>
          </p:cNvPr>
          <p:cNvSpPr/>
          <p:nvPr/>
        </p:nvSpPr>
        <p:spPr>
          <a:xfrm>
            <a:off x="228601" y="3916261"/>
            <a:ext cx="4610100" cy="164895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8E3FAF17-ACF5-4695-B27A-140A0EAD670E}"/>
                  </a:ext>
                </a:extLst>
              </p:cNvPr>
              <p:cNvSpPr txBox="1"/>
              <p:nvPr/>
            </p:nvSpPr>
            <p:spPr>
              <a:xfrm>
                <a:off x="1456852" y="4191635"/>
                <a:ext cx="1913565" cy="307777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altLang="zh-CN" sz="1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π</m:t>
                              </m:r>
                            </m:e>
                            <m:sup>
                              <m:r>
                                <a:rPr lang="en-US" altLang="zh-CN" sz="14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1.0</m:t>
                      </m:r>
                      <m:r>
                        <m:rPr>
                          <m:sty m:val="p"/>
                        </m:rPr>
                        <a:rPr lang="en-US" altLang="zh-CN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GeV</m:t>
                      </m:r>
                      <m:r>
                        <a:rPr lang="en-US" altLang="zh-CN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en-US" altLang="zh-CN" sz="14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3FAF17-ACF5-4695-B27A-140A0EAD6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852" y="4191635"/>
                <a:ext cx="1913565" cy="307777"/>
              </a:xfrm>
              <a:prstGeom prst="rect">
                <a:avLst/>
              </a:prstGeom>
              <a:blipFill rotWithShape="0"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F21E476A-4010-4164-A2EB-5C7873F304F3}"/>
                  </a:ext>
                </a:extLst>
              </p:cNvPr>
              <p:cNvSpPr txBox="1"/>
              <p:nvPr/>
            </p:nvSpPr>
            <p:spPr>
              <a:xfrm>
                <a:off x="4886326" y="6181725"/>
                <a:ext cx="18659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Significance &gt; 5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altLang="zh-CN" b="0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F21E476A-4010-4164-A2EB-5C7873F30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26" y="6181725"/>
                <a:ext cx="1865940" cy="369332"/>
              </a:xfrm>
              <a:prstGeom prst="rect">
                <a:avLst/>
              </a:prstGeom>
              <a:blipFill>
                <a:blip r:embed="rId14"/>
                <a:stretch>
                  <a:fillRect l="-294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138B59B0-6009-4F30-9560-E33848CBBB3B}"/>
                  </a:ext>
                </a:extLst>
              </p:cNvPr>
              <p:cNvSpPr txBox="1"/>
              <p:nvPr/>
            </p:nvSpPr>
            <p:spPr>
              <a:xfrm>
                <a:off x="4886326" y="5865973"/>
                <a:ext cx="18478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/</a:t>
                </a:r>
                <a:r>
                  <a:rPr lang="en-US" altLang="zh-CN" dirty="0" err="1"/>
                  <a:t>ndf</a:t>
                </a:r>
                <a:r>
                  <a:rPr lang="en-US" altLang="zh-CN" dirty="0"/>
                  <a:t> = 82.8/77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38B59B0-6009-4F30-9560-E33848CBB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326" y="5865973"/>
                <a:ext cx="1847850" cy="369332"/>
              </a:xfrm>
              <a:prstGeom prst="rect">
                <a:avLst/>
              </a:prstGeom>
              <a:blipFill rotWithShape="0">
                <a:blip r:embed="rId1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929299" y="2514445"/>
                <a:ext cx="2868930" cy="666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1239 DT events with purity </a:t>
                </a:r>
              </a:p>
              <a:p>
                <a:r>
                  <a:rPr lang="en-US" altLang="zh-CN" dirty="0" smtClean="0"/>
                  <a:t>of 97.7% @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4.178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299" y="2514445"/>
                <a:ext cx="2868930" cy="666977"/>
              </a:xfrm>
              <a:prstGeom prst="rect">
                <a:avLst/>
              </a:prstGeom>
              <a:blipFill rotWithShape="0">
                <a:blip r:embed="rId16"/>
                <a:stretch>
                  <a:fillRect l="-1915" t="-4545" b="-1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4805323" y="658936"/>
            <a:ext cx="1670650" cy="276999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1200" dirty="0" smtClean="0"/>
              <a:t>PRL </a:t>
            </a:r>
            <a:r>
              <a:rPr lang="en-US" altLang="zh-CN" sz="1200" b="1" dirty="0" smtClean="0"/>
              <a:t>123</a:t>
            </a:r>
            <a:r>
              <a:rPr lang="en-US" altLang="zh-CN" sz="1200" dirty="0"/>
              <a:t>, 112001 (</a:t>
            </a:r>
            <a:r>
              <a:rPr lang="en-US" altLang="zh-CN" sz="1200" dirty="0" smtClean="0"/>
              <a:t>2019)</a:t>
            </a:r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-1" y="479685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409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4E097318-D0E1-4BEA-88E8-92A77E7110D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4E097318-D0E1-4BEA-88E8-92A77E7110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932" t="-535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18BC20D3-E129-428F-9A90-5B5C535598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" y="681037"/>
            <a:ext cx="4743864" cy="44529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EAC23CC-CDC1-4F09-8FF9-BC6E9B928E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5" y="5364637"/>
            <a:ext cx="6591300" cy="14266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A780C62C-8727-4175-90AE-39D320546A53}"/>
              </a:ext>
            </a:extLst>
          </p:cNvPr>
          <p:cNvSpPr txBox="1"/>
          <p:nvPr/>
        </p:nvSpPr>
        <p:spPr>
          <a:xfrm>
            <a:off x="200025" y="5064640"/>
            <a:ext cx="125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t model: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51CFFCAF-5999-4B43-BB96-AA9C24DEF1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6700" y="2505357"/>
            <a:ext cx="3025350" cy="28592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36673EF0-7A43-439D-9781-AFCEC10849EA}"/>
                  </a:ext>
                </a:extLst>
              </p:cNvPr>
              <p:cNvSpPr txBox="1"/>
              <p:nvPr/>
            </p:nvSpPr>
            <p:spPr>
              <a:xfrm>
                <a:off x="4848639" y="1642134"/>
                <a:ext cx="4210386" cy="929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∗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  <a:r>
                  <a:rPr lang="en-US" altLang="zh-CN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 good </a:t>
                </a:r>
                <a:r>
                  <a:rPr lang="en-US" altLang="zh-CN" dirty="0" smtClean="0"/>
                  <a:t>modes </a:t>
                </a:r>
                <a:r>
                  <a:rPr lang="en-US" altLang="zh-CN" dirty="0" smtClean="0"/>
                  <a:t>to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searching </a:t>
                </a:r>
                <a:r>
                  <a:rPr lang="en-US" altLang="zh-CN" dirty="0" smtClean="0"/>
                  <a:t>for CPV </a:t>
                </a:r>
                <a:r>
                  <a:rPr lang="en-US" altLang="zh-CN" dirty="0"/>
                  <a:t>and studying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</a:rPr>
                      <m:t>SU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altLang="zh-CN" dirty="0"/>
                  <a:t> symmetry and its breaking effect. </a:t>
                </a:r>
                <a:r>
                  <a:rPr lang="zh-CN" altLang="en-US" dirty="0"/>
                  <a:t> </a:t>
                </a: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673EF0-7A43-439D-9781-AFCEC10849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639" y="1642134"/>
                <a:ext cx="4210386" cy="929550"/>
              </a:xfrm>
              <a:prstGeom prst="rect">
                <a:avLst/>
              </a:prstGeom>
              <a:blipFill rotWithShape="0">
                <a:blip r:embed="rId6"/>
                <a:stretch>
                  <a:fillRect l="-1158" t="-2614" b="-91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848639" y="725780"/>
            <a:ext cx="1282723" cy="276999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1200" dirty="0"/>
              <a:t>arXiv:2103.15098</a:t>
            </a:r>
            <a:endParaRPr lang="zh-CN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798899" y="1037545"/>
                <a:ext cx="3285921" cy="587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/>
                  <a:t>609 DT events with purity </a:t>
                </a:r>
              </a:p>
              <a:p>
                <a:r>
                  <a:rPr lang="en-US" altLang="zh-CN" sz="1600" dirty="0" smtClean="0"/>
                  <a:t>of 83.1% @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4.178 ~4.226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899" y="1037545"/>
                <a:ext cx="3285921" cy="587469"/>
              </a:xfrm>
              <a:prstGeom prst="rect">
                <a:avLst/>
              </a:prstGeom>
              <a:blipFill rotWithShape="0">
                <a:blip r:embed="rId7"/>
                <a:stretch>
                  <a:fillRect l="-928" t="-3093" b="-12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-1" y="479685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254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004BB725-88F5-4BF9-A76F-A85FDA6E092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04BB725-88F5-4BF9-A76F-A85FDA6E09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932" t="-535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7659D93E-4CCC-4F77-A83D-D7DE05C476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743" y="922838"/>
            <a:ext cx="3563161" cy="26450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B9D5D18D-8639-4C80-9077-C96C767D5F34}"/>
                  </a:ext>
                </a:extLst>
              </p:cNvPr>
              <p:cNvSpPr txBox="1"/>
              <p:nvPr/>
            </p:nvSpPr>
            <p:spPr>
              <a:xfrm>
                <a:off x="976313" y="1298168"/>
                <a:ext cx="1143000" cy="371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666±37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9D5D18D-8639-4C80-9077-C96C767D5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313" y="1298168"/>
                <a:ext cx="1143000" cy="3714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DD405708-585D-41DD-B1E8-7FD42381F9BC}"/>
                  </a:ext>
                </a:extLst>
              </p:cNvPr>
              <p:cNvSpPr txBox="1"/>
              <p:nvPr/>
            </p:nvSpPr>
            <p:spPr>
              <a:xfrm>
                <a:off x="1291589" y="3307757"/>
                <a:ext cx="202882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GeV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D405708-585D-41DD-B1E8-7FD42381F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589" y="3307757"/>
                <a:ext cx="2028825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965A7C53-D9D6-4E66-9B53-6D3C0C9DFC94}"/>
                  </a:ext>
                </a:extLst>
              </p:cNvPr>
              <p:cNvSpPr txBox="1"/>
              <p:nvPr/>
            </p:nvSpPr>
            <p:spPr>
              <a:xfrm>
                <a:off x="213164" y="4716808"/>
                <a:ext cx="54024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.4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±0.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±0.1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65A7C53-D9D6-4E66-9B53-6D3C0C9DF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64" y="4716808"/>
                <a:ext cx="540247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790" t="-5000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050107FC-8D6F-4EB2-AE56-8BF1C9582966}"/>
                  </a:ext>
                </a:extLst>
              </p:cNvPr>
              <p:cNvSpPr txBox="1"/>
              <p:nvPr/>
            </p:nvSpPr>
            <p:spPr>
              <a:xfrm>
                <a:off x="213164" y="5140371"/>
                <a:ext cx="522826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.4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0.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0.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e>
                    </m:d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∗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.71±0.72±0.30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75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0.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0.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6</m:t>
                        </m:r>
                      </m:e>
                    </m:d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50107FC-8D6F-4EB2-AE56-8BF1C9582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64" y="5140371"/>
                <a:ext cx="5228264" cy="923330"/>
              </a:xfrm>
              <a:prstGeom prst="rect">
                <a:avLst/>
              </a:prstGeom>
              <a:blipFill rotWithShape="0">
                <a:blip r:embed="rId7"/>
                <a:stretch>
                  <a:fillRect l="-816" t="-1316" b="-65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4CC18CFC-F852-4A81-9E93-5185F304C7C8}"/>
              </a:ext>
            </a:extLst>
          </p:cNvPr>
          <p:cNvSpPr txBox="1"/>
          <p:nvPr/>
        </p:nvSpPr>
        <p:spPr>
          <a:xfrm>
            <a:off x="5441428" y="3492423"/>
            <a:ext cx="3381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est the CP conserv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15D4B65C-EE58-40C4-AA78-4938222C8224}"/>
                  </a:ext>
                </a:extLst>
              </p:cNvPr>
              <p:cNvSpPr txBox="1"/>
              <p:nvPr/>
            </p:nvSpPr>
            <p:spPr>
              <a:xfrm>
                <a:off x="5379719" y="3819989"/>
                <a:ext cx="3893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.33±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41±0.15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D4B65C-EE58-40C4-AA78-4938222C8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19" y="3819989"/>
                <a:ext cx="3893072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56" b="-1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318C15AC-9FA6-4D21-8955-9FC09D1D7C75}"/>
                  </a:ext>
                </a:extLst>
              </p:cNvPr>
              <p:cNvSpPr txBox="1"/>
              <p:nvPr/>
            </p:nvSpPr>
            <p:spPr>
              <a:xfrm>
                <a:off x="5379719" y="4157697"/>
                <a:ext cx="38930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1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.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3</m:t>
                        </m:r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44±0.16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18C15AC-9FA6-4D21-8955-9FC09D1D7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19" y="4157697"/>
                <a:ext cx="3893072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156" b="-13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B8D69A6D-37F0-4969-9DE7-343C8356E075}"/>
                  </a:ext>
                </a:extLst>
              </p:cNvPr>
              <p:cNvSpPr txBox="1"/>
              <p:nvPr/>
            </p:nvSpPr>
            <p:spPr>
              <a:xfrm>
                <a:off x="5379719" y="4405904"/>
                <a:ext cx="3702572" cy="477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𝑃</m:t>
                        </m:r>
                      </m:sub>
                    </m:sSub>
                    <m:r>
                      <a:rPr lang="en-US" altLang="zh-CN" sz="1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</m:e>
                        </m:d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en-US" altLang="zh-CN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</m:e>
                        </m:d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.7</m:t>
                        </m:r>
                        <m:r>
                          <a:rPr lang="en-US" altLang="zh-CN" sz="1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altLang="zh-CN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.5±0.9</m:t>
                        </m:r>
                      </m:e>
                    </m:d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zh-CN" altLang="en-US" sz="1400" dirty="0">
                    <a:solidFill>
                      <a:schemeClr val="tx1"/>
                    </a:solidFill>
                  </a:rPr>
                  <a:t> </a:t>
                </a:r>
                <a:endParaRPr lang="zh-CN" altLang="en-US" sz="1400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8D69A6D-37F0-4969-9DE7-343C8356E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19" y="4405904"/>
                <a:ext cx="3702572" cy="477823"/>
              </a:xfrm>
              <a:prstGeom prst="rect">
                <a:avLst/>
              </a:prstGeom>
              <a:blipFill rotWithShape="0">
                <a:blip r:embed="rId10"/>
                <a:stretch>
                  <a:fillRect l="-164" b="-1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B4FD2738-D9C7-43BE-9A8B-0B7CB9EBEF92}"/>
              </a:ext>
            </a:extLst>
          </p:cNvPr>
          <p:cNvSpPr txBox="1"/>
          <p:nvPr/>
        </p:nvSpPr>
        <p:spPr>
          <a:xfrm>
            <a:off x="5984014" y="4911185"/>
            <a:ext cx="2759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tistical </a:t>
            </a:r>
            <a:r>
              <a:rPr lang="en-US" altLang="zh-CN" dirty="0" smtClean="0"/>
              <a:t>error dominates.</a:t>
            </a:r>
          </a:p>
          <a:p>
            <a:r>
              <a:rPr lang="en-US" altLang="zh-CN" dirty="0" smtClean="0"/>
              <a:t>No CPV is observed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213164" y="3687707"/>
                <a:ext cx="428148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 smtClean="0"/>
                  <a:t>Signal shape: MC simulated shape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zh-CN" altLang="en-US" sz="1600" dirty="0" smtClean="0"/>
                  <a:t> </a:t>
                </a:r>
                <a:r>
                  <a:rPr lang="en-US" altLang="zh-CN" sz="1600" dirty="0" smtClean="0"/>
                  <a:t>Gaussia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dirty="0" smtClean="0"/>
                  <a:t>Background shape: MC simulated shape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64" y="3687707"/>
                <a:ext cx="4281489" cy="584775"/>
              </a:xfrm>
              <a:prstGeom prst="rect">
                <a:avLst/>
              </a:prstGeom>
              <a:blipFill rotWithShape="0">
                <a:blip r:embed="rId11"/>
                <a:stretch>
                  <a:fillRect l="-570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12"/>
          <a:srcRect l="16184" t="70047" r="15422" b="6100"/>
          <a:stretch/>
        </p:blipFill>
        <p:spPr>
          <a:xfrm>
            <a:off x="3803750" y="1050369"/>
            <a:ext cx="5049190" cy="990484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3803750" y="2088521"/>
            <a:ext cx="3101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[</a:t>
            </a:r>
            <a:r>
              <a:rPr lang="en-US" altLang="zh-CN" sz="1600" dirty="0" smtClean="0">
                <a:solidFill>
                  <a:srgbClr val="2613B3"/>
                </a:solidFill>
              </a:rPr>
              <a:t>4</a:t>
            </a:r>
            <a:r>
              <a:rPr lang="en-US" altLang="zh-CN" sz="1600" dirty="0" smtClean="0"/>
              <a:t>] PRD 84 (2011) 074019</a:t>
            </a:r>
          </a:p>
          <a:p>
            <a:r>
              <a:rPr lang="en-US" altLang="zh-CN" sz="1600" dirty="0" smtClean="0"/>
              <a:t>[</a:t>
            </a:r>
            <a:r>
              <a:rPr lang="en-US" altLang="zh-CN" sz="1600" dirty="0" smtClean="0">
                <a:solidFill>
                  <a:srgbClr val="2613B3"/>
                </a:solidFill>
              </a:rPr>
              <a:t>7</a:t>
            </a:r>
            <a:r>
              <a:rPr lang="en-US" altLang="zh-CN" sz="1600" dirty="0" smtClean="0"/>
              <a:t>] EPJC 42, (2005) 391</a:t>
            </a:r>
          </a:p>
          <a:p>
            <a:r>
              <a:rPr lang="en-US" altLang="zh-CN" sz="1600" dirty="0" smtClean="0"/>
              <a:t>[</a:t>
            </a:r>
            <a:r>
              <a:rPr lang="en-US" altLang="zh-CN" sz="1600" dirty="0" smtClean="0">
                <a:solidFill>
                  <a:srgbClr val="302692"/>
                </a:solidFill>
              </a:rPr>
              <a:t>8</a:t>
            </a:r>
            <a:r>
              <a:rPr lang="en-US" altLang="zh-CN" sz="1600" dirty="0" smtClean="0"/>
              <a:t>] PRD 100, (2019) 093002</a:t>
            </a:r>
            <a:endParaRPr lang="zh-CN" altLang="en-US" sz="1600" dirty="0"/>
          </a:p>
        </p:txBody>
      </p:sp>
      <p:sp>
        <p:nvSpPr>
          <p:cNvPr id="21" name="文本框 20"/>
          <p:cNvSpPr txBox="1"/>
          <p:nvPr/>
        </p:nvSpPr>
        <p:spPr>
          <a:xfrm>
            <a:off x="424814" y="606200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Most precise measurements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320789" y="866549"/>
                <a:ext cx="10643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(×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0789" y="866549"/>
                <a:ext cx="1064301" cy="307777"/>
              </a:xfrm>
              <a:prstGeom prst="rect">
                <a:avLst/>
              </a:prstGeom>
              <a:blipFill rotWithShape="0">
                <a:blip r:embed="rId13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-1" y="479685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430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AE352C39-85CC-4624-B3FC-5FA660E4BA9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 smtClean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AE352C39-85CC-4624-B3FC-5FA660E4BA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932" t="-535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38CA02F-9006-4355-8118-A7AB24CC8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6" y="738188"/>
            <a:ext cx="4705349" cy="345338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D942516E-3BCF-4CE6-9980-BFAEE808D5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976" y="4631476"/>
            <a:ext cx="6296024" cy="218039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14B194DD-D041-4079-81BF-3A3BD358C475}"/>
              </a:ext>
            </a:extLst>
          </p:cNvPr>
          <p:cNvSpPr txBox="1"/>
          <p:nvPr/>
        </p:nvSpPr>
        <p:spPr>
          <a:xfrm>
            <a:off x="180976" y="4190720"/>
            <a:ext cx="1276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t model: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191125" y="1099917"/>
                <a:ext cx="3324908" cy="800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dirty="0">
                    <a:latin typeface="Cambria Math" panose="02040503050406030204" pitchFamily="18" charset="0"/>
                  </a:rPr>
                  <a:t>Argus Collaboration (1992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>
                              <a:latin typeface="Cambria Math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>
                                  <a:latin typeface="Cambria Math" charset="0"/>
                                </a:rPr>
                                <m:t>∗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latin typeface="Cambria Math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latin typeface="Cambria Math" charset="0"/>
                                </a:rPr>
                                <m:t>∗0</m:t>
                              </m:r>
                            </m:sup>
                          </m:sSup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.2±2.6</m:t>
                          </m:r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 smtClean="0"/>
              </a:p>
              <a:p>
                <a:r>
                  <a:rPr lang="en-US" altLang="zh-CN" sz="1600" dirty="0" err="1"/>
                  <a:t>Z.Phys.C</a:t>
                </a:r>
                <a:r>
                  <a:rPr lang="en-US" altLang="zh-CN" sz="1600" dirty="0"/>
                  <a:t> 53 (1992) 361</a:t>
                </a:r>
                <a:endParaRPr lang="zh-CN" altLang="en-US" sz="16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125" y="1099917"/>
                <a:ext cx="3324908" cy="800219"/>
              </a:xfrm>
              <a:prstGeom prst="rect">
                <a:avLst/>
              </a:prstGeom>
              <a:blipFill rotWithShape="0">
                <a:blip r:embed="rId5"/>
                <a:stretch>
                  <a:fillRect l="-4404" t="-10606" r="-1284" b="-143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053965" y="2008737"/>
                <a:ext cx="3779520" cy="666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1308 DT events with a purity </a:t>
                </a:r>
              </a:p>
              <a:p>
                <a:r>
                  <a:rPr lang="en-US" altLang="zh-CN" dirty="0" smtClean="0"/>
                  <a:t>of 94.9% @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178~4.226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965" y="2008737"/>
                <a:ext cx="3779520" cy="666977"/>
              </a:xfrm>
              <a:prstGeom prst="rect">
                <a:avLst/>
              </a:prstGeom>
              <a:blipFill rotWithShape="0">
                <a:blip r:embed="rId6"/>
                <a:stretch>
                  <a:fillRect l="-1290" t="-5505" b="-119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386965" y="415010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FF92B"/>
                </a:solidFill>
              </a:rPr>
              <a:t>Combinatorial background  </a:t>
            </a:r>
            <a:endParaRPr lang="zh-CN" altLang="en-US" sz="1400" dirty="0">
              <a:solidFill>
                <a:srgbClr val="0FF92B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89760" y="4258272"/>
            <a:ext cx="365760" cy="91440"/>
          </a:xfrm>
          <a:prstGeom prst="rect">
            <a:avLst/>
          </a:prstGeom>
          <a:solidFill>
            <a:srgbClr val="0FF9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957737" y="659327"/>
            <a:ext cx="2172678" cy="27699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altLang="zh-CN" sz="1200" dirty="0"/>
              <a:t>Phys. Rev. D </a:t>
            </a:r>
            <a:r>
              <a:rPr lang="en-US" altLang="zh-CN" sz="1200" b="1" dirty="0"/>
              <a:t>103</a:t>
            </a:r>
            <a:r>
              <a:rPr lang="en-US" altLang="zh-CN" sz="1200" dirty="0"/>
              <a:t>, 092006 (</a:t>
            </a:r>
            <a:r>
              <a:rPr lang="en-US" altLang="zh-CN" sz="1200" dirty="0" smtClean="0"/>
              <a:t>2021)</a:t>
            </a:r>
            <a:endParaRPr lang="zh-CN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="" xmlns:a16="http://schemas.microsoft.com/office/drawing/2014/main" id="{5950CCE7-6B31-4C9E-A0F7-42DD344BA885}"/>
                  </a:ext>
                </a:extLst>
              </p:cNvPr>
              <p:cNvSpPr txBox="1"/>
              <p:nvPr/>
            </p:nvSpPr>
            <p:spPr>
              <a:xfrm>
                <a:off x="4817745" y="2969462"/>
                <a:ext cx="506091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sz="16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6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5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5</m:t>
                          </m:r>
                        </m:e>
                      </m:d>
                      <m:r>
                        <a:rPr lang="en-US" altLang="zh-CN" sz="16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50CCE7-6B31-4C9E-A0F7-42DD344BA8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745" y="2969462"/>
                <a:ext cx="5060916" cy="3385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ED74DEB5-5E57-4196-B858-00D4EF9EA99A}"/>
                  </a:ext>
                </a:extLst>
              </p:cNvPr>
              <p:cNvSpPr txBox="1"/>
              <p:nvPr/>
            </p:nvSpPr>
            <p:spPr>
              <a:xfrm>
                <a:off x="4817745" y="3358692"/>
                <a:ext cx="44295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600" b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600" b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∗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600" b="0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600" b="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∗0</m:t>
                              </m:r>
                            </m:sup>
                          </m:sSup>
                        </m:e>
                      </m:d>
                      <m:r>
                        <a:rPr lang="en-US" altLang="zh-CN" sz="16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4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9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 sz="1600" b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sz="1600" b="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64</m:t>
                          </m:r>
                        </m:e>
                      </m:d>
                      <m:r>
                        <a:rPr lang="en-US" altLang="zh-CN" sz="16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D74DEB5-5E57-4196-B858-00D4EF9EA9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745" y="3358692"/>
                <a:ext cx="4429531" cy="33855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886325" y="3716207"/>
            <a:ext cx="2134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Much more precise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1203960" y="5352668"/>
            <a:ext cx="4678680" cy="14135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6477000" y="5227109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Dominan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511165" y="5081333"/>
            <a:ext cx="299803" cy="1304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-1" y="479685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913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8608B211-4E01-401A-8323-89CA25509A9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8608B211-4E01-401A-8323-89CA25509A9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932" t="-535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B58BE608-7278-4B5E-B832-598DB004B2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594" y="2764631"/>
            <a:ext cx="4622973" cy="397668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01BECF72-C991-483A-A99F-DE284FD621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48" y="681037"/>
            <a:ext cx="4369046" cy="33909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D807B8EC-B2A3-4E89-B934-3B80AA6D1E43}"/>
                  </a:ext>
                </a:extLst>
              </p:cNvPr>
              <p:cNvSpPr txBox="1"/>
              <p:nvPr/>
            </p:nvSpPr>
            <p:spPr>
              <a:xfrm>
                <a:off x="5057775" y="828675"/>
                <a:ext cx="3457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Dominant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dirty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1" dirty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𝑽𝑽</m:t>
                    </m:r>
                  </m:oMath>
                </a14:m>
                <a:r>
                  <a:rPr lang="en-US" altLang="zh-CN" dirty="0"/>
                  <a:t> process: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807B8EC-B2A3-4E89-B934-3B80AA6D1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5" y="828675"/>
                <a:ext cx="3457575" cy="369332"/>
              </a:xfrm>
              <a:prstGeom prst="rect">
                <a:avLst/>
              </a:prstGeom>
              <a:blipFill>
                <a:blip r:embed="rId5"/>
                <a:stretch>
                  <a:fillRect l="-1587"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44A4D4A1-E57E-4BF8-AD63-4AD8FC81E4A8}"/>
              </a:ext>
            </a:extLst>
          </p:cNvPr>
          <p:cNvSpPr txBox="1"/>
          <p:nvPr/>
        </p:nvSpPr>
        <p:spPr>
          <a:xfrm>
            <a:off x="381209" y="5638800"/>
            <a:ext cx="38766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he amplitudes of VIII, IX , X and XII are fixed by </a:t>
            </a:r>
            <a:r>
              <a:rPr lang="en-US" altLang="zh-CN" dirty="0" err="1"/>
              <a:t>Clebsch</a:t>
            </a:r>
            <a:r>
              <a:rPr lang="en-US" altLang="zh-CN" dirty="0"/>
              <a:t> Gordan coefficients and charge conjugation rela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="" xmlns:a16="http://schemas.microsoft.com/office/drawing/2014/main" id="{54CC1FED-7E53-4294-BBF6-3C7C9834CC77}"/>
                  </a:ext>
                </a:extLst>
              </p:cNvPr>
              <p:cNvSpPr txBox="1"/>
              <p:nvPr/>
            </p:nvSpPr>
            <p:spPr>
              <a:xfrm>
                <a:off x="381209" y="4161235"/>
                <a:ext cx="20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/</a:t>
                </a:r>
                <a:r>
                  <a:rPr lang="en-US" altLang="zh-CN" dirty="0" err="1"/>
                  <a:t>ndf</a:t>
                </a:r>
                <a:r>
                  <a:rPr lang="en-US" altLang="zh-CN" dirty="0"/>
                  <a:t> = 288.6/273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4CC1FED-7E53-4294-BBF6-3C7C9834C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09" y="4161235"/>
                <a:ext cx="2019091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0000" r="-241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38886" y="1198007"/>
            <a:ext cx="4306994" cy="150917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352349" y="553824"/>
            <a:ext cx="1282723" cy="276999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1200" dirty="0"/>
              <a:t>arXiv:2103.02482</a:t>
            </a:r>
            <a:endParaRPr lang="zh-CN" altLang="en-US" sz="1200" dirty="0"/>
          </a:p>
        </p:txBody>
      </p:sp>
      <p:sp>
        <p:nvSpPr>
          <p:cNvPr id="13" name="圆角矩形 12"/>
          <p:cNvSpPr/>
          <p:nvPr/>
        </p:nvSpPr>
        <p:spPr>
          <a:xfrm>
            <a:off x="5219700" y="4000500"/>
            <a:ext cx="3421380" cy="1476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5219700" y="3413760"/>
            <a:ext cx="3421380" cy="1476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381209" y="4721542"/>
            <a:ext cx="3876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088 DT events with purity of 97.5%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598420" y="4206240"/>
            <a:ext cx="304800" cy="45719"/>
          </a:xfrm>
          <a:prstGeom prst="rect">
            <a:avLst/>
          </a:prstGeom>
          <a:solidFill>
            <a:srgbClr val="2613B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2903220" y="4036814"/>
            <a:ext cx="1469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ackground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0" y="338673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892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546A9A05-7D28-46D1-B091-2F239343557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0"/>
                <a:ext cx="7886700" cy="681037"/>
              </a:xfrm>
            </p:spPr>
            <p:txBody>
              <a:bodyPr/>
              <a:lstStyle/>
              <a:p>
                <a:r>
                  <a:rPr lang="en-US" altLang="zh-CN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546A9A05-7D28-46D1-B091-2F2393435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0"/>
                <a:ext cx="7886700" cy="681037"/>
              </a:xfrm>
              <a:blipFill>
                <a:blip r:embed="rId2"/>
                <a:stretch>
                  <a:fillRect l="-1932" t="-5357" b="-205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54A459D4-71E0-4B77-A71C-ADBB707129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507" y="962869"/>
            <a:ext cx="3188925" cy="25362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="" xmlns:a16="http://schemas.microsoft.com/office/drawing/2014/main" id="{64CA2148-410E-4871-8578-2D6AB47CED05}"/>
                  </a:ext>
                </a:extLst>
              </p:cNvPr>
              <p:cNvSpPr txBox="1"/>
              <p:nvPr/>
            </p:nvSpPr>
            <p:spPr>
              <a:xfrm>
                <a:off x="1138237" y="3279231"/>
                <a:ext cx="202882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GeV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4CA2148-410E-4871-8578-2D6AB47CE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237" y="3279231"/>
                <a:ext cx="2028825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="" xmlns:a16="http://schemas.microsoft.com/office/drawing/2014/main" id="{C50B6667-94C0-4927-9AC5-D95DBDAE3166}"/>
                  </a:ext>
                </a:extLst>
              </p:cNvPr>
              <p:cNvSpPr txBox="1"/>
              <p:nvPr/>
            </p:nvSpPr>
            <p:spPr>
              <a:xfrm>
                <a:off x="869061" y="1406506"/>
                <a:ext cx="10980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365±83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0B6667-94C0-4927-9AC5-D95DBDAE3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061" y="1406506"/>
                <a:ext cx="1098058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5000" r="-4444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="" xmlns:a16="http://schemas.microsoft.com/office/drawing/2014/main" id="{15C72E9E-D43E-4AB2-A7E7-13ECE7AD0E43}"/>
                  </a:ext>
                </a:extLst>
              </p:cNvPr>
              <p:cNvSpPr/>
              <p:nvPr/>
            </p:nvSpPr>
            <p:spPr>
              <a:xfrm>
                <a:off x="3980778" y="1050952"/>
                <a:ext cx="48291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.4</m:t>
                          </m:r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C72E9E-D43E-4AB2-A7E7-13ECE7AD0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778" y="1050952"/>
                <a:ext cx="482917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="" xmlns:a16="http://schemas.microsoft.com/office/drawing/2014/main" id="{141178DB-BF39-4A0F-AB3C-6FC3EF2E1792}"/>
                  </a:ext>
                </a:extLst>
              </p:cNvPr>
              <p:cNvSpPr/>
              <p:nvPr/>
            </p:nvSpPr>
            <p:spPr>
              <a:xfrm>
                <a:off x="3994237" y="1429809"/>
                <a:ext cx="399469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𝜙𝜌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.22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1178DB-BF39-4A0F-AB3C-6FC3EF2E17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37" y="1429809"/>
                <a:ext cx="3994693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="" xmlns:a16="http://schemas.microsoft.com/office/drawing/2014/main" id="{279A77A1-FF4F-43A2-A8A6-FF54D62271AB}"/>
                  </a:ext>
                </a:extLst>
              </p:cNvPr>
              <p:cNvSpPr/>
              <p:nvPr/>
            </p:nvSpPr>
            <p:spPr>
              <a:xfrm>
                <a:off x="3994237" y="2139993"/>
                <a:ext cx="441514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∗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∗0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.46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±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en-US" altLang="zh-CN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79A77A1-FF4F-43A2-A8A6-FF54D62271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37" y="2139993"/>
                <a:ext cx="4415142" cy="369332"/>
              </a:xfrm>
              <a:prstGeom prst="rect">
                <a:avLst/>
              </a:prstGeom>
              <a:blipFill rotWithShape="0">
                <a:blip r:embed="rId8"/>
                <a:stretch>
                  <a:fillRect r="-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8A3DCD96-AAA2-43D8-8900-C48E4A451D00}"/>
                  </a:ext>
                </a:extLst>
              </p:cNvPr>
              <p:cNvSpPr txBox="1"/>
              <p:nvPr/>
            </p:nvSpPr>
            <p:spPr>
              <a:xfrm>
                <a:off x="3994237" y="3035279"/>
                <a:ext cx="4415142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(1270)</m:t>
                            </m:r>
                          </m:sub>
                        </m:sSub>
                      </m:sub>
                    </m:sSub>
                    <m:r>
                      <a:rPr lang="en-US" altLang="zh-CN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num>
                      <m:den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bSup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d>
                      </m:den>
                    </m:f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51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12±0.09</m:t>
                        </m:r>
                      </m:e>
                    </m:d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</a:rPr>
                  <a:t> </a:t>
                </a:r>
                <a:endParaRPr lang="zh-CN" altLang="en-US" sz="1600" dirty="0"/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3DCD96-AAA2-43D8-8900-C48E4A451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37" y="3035279"/>
                <a:ext cx="4415142" cy="53476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4913" y="4318654"/>
            <a:ext cx="3882378" cy="22640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7628464" y="6094936"/>
            <a:ext cx="634619" cy="3034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7717292" y="5763609"/>
            <a:ext cx="272659" cy="3165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7717292" y="5450665"/>
            <a:ext cx="634619" cy="3034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922346" y="6357374"/>
            <a:ext cx="634619" cy="2719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7717292" y="6570119"/>
            <a:ext cx="634619" cy="1565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="" xmlns:a16="http://schemas.microsoft.com/office/drawing/2014/main" id="{C08996E1-6E37-4B90-BA6A-0413A1B61DBB}"/>
              </a:ext>
            </a:extLst>
          </p:cNvPr>
          <p:cNvSpPr txBox="1"/>
          <p:nvPr/>
        </p:nvSpPr>
        <p:spPr>
          <a:xfrm>
            <a:off x="3994237" y="1799141"/>
            <a:ext cx="49800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Consistent with theoretical </a:t>
            </a:r>
            <a:r>
              <a:rPr lang="en-US" altLang="zh-CN" sz="1600" dirty="0" smtClean="0"/>
              <a:t>prediction PRD </a:t>
            </a:r>
            <a:r>
              <a:rPr lang="en-US" altLang="zh-CN" sz="1600" dirty="0"/>
              <a:t>49, 269(1994)</a:t>
            </a:r>
            <a:endParaRPr lang="zh-CN" altLang="en-US" sz="1600" dirty="0"/>
          </a:p>
        </p:txBody>
      </p:sp>
      <p:sp>
        <p:nvSpPr>
          <p:cNvPr id="20" name="矩形 19">
            <a:extLst>
              <a:ext uri="{FF2B5EF4-FFF2-40B4-BE49-F238E27FC236}">
                <a16:creationId xmlns="" xmlns:a16="http://schemas.microsoft.com/office/drawing/2014/main" id="{FC71F6E9-C6E6-4155-80C1-51EA85CD519D}"/>
              </a:ext>
            </a:extLst>
          </p:cNvPr>
          <p:cNvSpPr/>
          <p:nvPr/>
        </p:nvSpPr>
        <p:spPr>
          <a:xfrm>
            <a:off x="4048311" y="4095995"/>
            <a:ext cx="43035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Consistent with the results from [22] (Fit 1) and [24].</a:t>
            </a:r>
            <a:endParaRPr lang="zh-CN" altLang="en-US" sz="1400" dirty="0"/>
          </a:p>
        </p:txBody>
      </p:sp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92711C82-349B-4597-860B-6141610DD7AE}"/>
              </a:ext>
            </a:extLst>
          </p:cNvPr>
          <p:cNvSpPr txBox="1"/>
          <p:nvPr/>
        </p:nvSpPr>
        <p:spPr>
          <a:xfrm>
            <a:off x="4032792" y="3610076"/>
            <a:ext cx="4577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Disagree with predictions under narrow width approximation and CP conservation. </a:t>
            </a:r>
            <a:r>
              <a:rPr lang="zh-CN" altLang="en-US" sz="1400" dirty="0"/>
              <a:t>NuclPhysRev.36.02.</a:t>
            </a:r>
            <a:r>
              <a:rPr lang="zh-CN" altLang="en-US" sz="1400" dirty="0" smtClean="0"/>
              <a:t>125</a:t>
            </a:r>
            <a:endParaRPr lang="zh-CN" altLang="en-US" sz="1400" dirty="0"/>
          </a:p>
        </p:txBody>
      </p:sp>
      <p:sp>
        <p:nvSpPr>
          <p:cNvPr id="6" name="文本框 5"/>
          <p:cNvSpPr txBox="1"/>
          <p:nvPr/>
        </p:nvSpPr>
        <p:spPr>
          <a:xfrm>
            <a:off x="4105868" y="5108347"/>
            <a:ext cx="26791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19] PRD85, 122002 (2012)</a:t>
            </a:r>
          </a:p>
          <a:p>
            <a:r>
              <a:rPr lang="en-US" altLang="zh-CN" sz="1400" dirty="0" smtClean="0"/>
              <a:t>[20] PRD95, 072010 (2017)</a:t>
            </a:r>
          </a:p>
          <a:p>
            <a:r>
              <a:rPr lang="en-US" altLang="zh-CN" sz="1400" dirty="0" smtClean="0"/>
              <a:t>[21] EPJC78, 443 (2018)</a:t>
            </a:r>
          </a:p>
          <a:p>
            <a:r>
              <a:rPr lang="en-US" altLang="zh-CN" sz="1400" dirty="0" smtClean="0"/>
              <a:t>[22] PRD83, 032005 (2011)</a:t>
            </a:r>
          </a:p>
          <a:p>
            <a:r>
              <a:rPr lang="en-US" altLang="zh-CN" sz="1400" dirty="0" smtClean="0"/>
              <a:t>[23] NPB187, 1 (1981)</a:t>
            </a:r>
          </a:p>
          <a:p>
            <a:r>
              <a:rPr lang="en-US" altLang="zh-CN" sz="1400" dirty="0" smtClean="0"/>
              <a:t>[24] JHEP05, 143 (2017)</a:t>
            </a:r>
            <a:endParaRPr lang="zh-CN" altLang="en-US" sz="1400" dirty="0"/>
          </a:p>
        </p:txBody>
      </p:sp>
      <p:sp>
        <p:nvSpPr>
          <p:cNvPr id="22" name="文本框 21"/>
          <p:cNvSpPr txBox="1"/>
          <p:nvPr/>
        </p:nvSpPr>
        <p:spPr>
          <a:xfrm>
            <a:off x="3994237" y="2588108"/>
            <a:ext cx="2134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Best precision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-1" y="479685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759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0BD8175-4392-42E2-83E4-58DC25615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D3D2023D-9EE5-4C83-B740-796C3B0949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681036"/>
                <a:ext cx="7886700" cy="5872163"/>
              </a:xfrm>
            </p:spPr>
            <p:txBody>
              <a:bodyPr/>
              <a:lstStyle/>
              <a:p>
                <a:r>
                  <a:rPr lang="en-US" altLang="zh-CN" sz="1800" dirty="0"/>
                  <a:t>Amplitude analysis </a:t>
                </a:r>
                <a:r>
                  <a:rPr lang="en-US" altLang="zh-CN" sz="1800" dirty="0" smtClean="0"/>
                  <a:t>and </a:t>
                </a:r>
                <a:r>
                  <a:rPr lang="en-US" altLang="zh-CN" sz="1800" dirty="0" smtClean="0"/>
                  <a:t>BF measurement </a:t>
                </a:r>
                <a:r>
                  <a:rPr lang="en-US" altLang="zh-CN" sz="1800" dirty="0" smtClean="0"/>
                  <a:t>of</a:t>
                </a:r>
                <a:r>
                  <a:rPr lang="en-US" altLang="zh-CN" sz="1800" dirty="0"/>
                  <a:t>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16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.47±0.08±0.13</m:t>
                        </m:r>
                      </m:e>
                    </m:d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𝑟</m:t>
                    </m:r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.43±0.30±0.15</m:t>
                        </m:r>
                      </m:e>
                    </m:d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</a:rPr>
                  <a:t>  </a:t>
                </a:r>
                <a:r>
                  <a:rPr lang="en-US" altLang="zh-CN" sz="1600" dirty="0">
                    <a:solidFill>
                      <a:srgbClr val="FF0000"/>
                    </a:solidFill>
                  </a:rPr>
                  <a:t>(No evidence of CPV)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6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±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5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±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altLang="zh-CN" sz="160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5</m:t>
                        </m:r>
                      </m:e>
                    </m:d>
                  </m:oMath>
                </a14:m>
                <a:endParaRPr lang="en-US" altLang="zh-CN" sz="1600" dirty="0">
                  <a:solidFill>
                    <a:schemeClr val="tx1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</a:rPr>
                  <a:t>   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/>
                      </a:rPr>
                      <m:t>𝐵𝑟</m:t>
                    </m:r>
                    <m:r>
                      <a:rPr lang="en-US" altLang="zh-CN" sz="16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latin typeface="Cambria Math"/>
                          </a:rPr>
                          <m:t>5.42±0.10±0.17</m:t>
                        </m:r>
                      </m:e>
                    </m:d>
                    <m:r>
                      <a:rPr lang="en-US" altLang="zh-CN" sz="1600" i="1">
                        <a:latin typeface="Cambria Math"/>
                      </a:rPr>
                      <m:t>%</m:t>
                    </m:r>
                  </m:oMath>
                </a14:m>
                <a:endParaRPr lang="en-US" altLang="zh-CN" sz="1600" i="1" dirty="0">
                  <a:latin typeface="Cambria Math"/>
                </a:endParaRPr>
              </a:p>
              <a:p>
                <a:r>
                  <a:rPr lang="en-US" altLang="zh-CN" sz="1800" dirty="0"/>
                  <a:t>Precise measurement of two-body decay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𝜙</m:t>
                        </m:r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4.60±0.17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zh-CN" sz="1400" dirty="0"/>
                  <a:t>                                         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892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3.94±0.12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altLang="zh-CN" sz="140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𝜙𝜌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6.22</m:t>
                        </m:r>
                        <m:r>
                          <a:rPr lang="en-US" altLang="zh-CN" sz="1400">
                            <a:latin typeface="Cambria Math"/>
                          </a:rPr>
                          <m:t>±</m:t>
                        </m:r>
                        <m:r>
                          <a:rPr lang="en-US" altLang="zh-CN" sz="1400" i="1">
                            <a:latin typeface="Cambria Math"/>
                          </a:rPr>
                          <m:t>0</m:t>
                        </m:r>
                        <m:r>
                          <a:rPr lang="en-US" altLang="zh-CN" sz="1400">
                            <a:latin typeface="Cambria Math"/>
                          </a:rPr>
                          <m:t>.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40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altLang="zh-CN" sz="1400">
                            <a:latin typeface="Cambria Math"/>
                          </a:rPr>
                          <m:t>±</m:t>
                        </m:r>
                        <m:r>
                          <a:rPr lang="en-US" altLang="zh-CN" sz="1400" i="1">
                            <a:latin typeface="Cambria Math"/>
                          </a:rPr>
                          <m:t>0</m:t>
                        </m:r>
                        <m:r>
                          <a:rPr lang="en-US" altLang="zh-CN" sz="1400">
                            <a:latin typeface="Cambria Math"/>
                          </a:rPr>
                          <m:t>.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4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altLang="zh-CN" sz="1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980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(+)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.20±0.22±0.34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altLang="zh-CN" sz="1400" i="1" dirty="0">
                    <a:latin typeface="Cambria Math" panose="02040503050406030204" pitchFamily="18" charset="0"/>
                  </a:rPr>
                  <a:t>     </a:t>
                </a:r>
                <a:r>
                  <a:rPr lang="en-US" altLang="zh-CN" sz="1400" b="1" dirty="0" smtClean="0">
                    <a:solidFill>
                      <a:schemeClr val="accent6"/>
                    </a:solidFill>
                    <a:latin typeface="+mj-lt"/>
                  </a:rPr>
                  <a:t>Anomaly </a:t>
                </a:r>
                <a:endParaRPr lang="en-US" altLang="zh-CN" sz="1400" b="1" i="1" dirty="0">
                  <a:solidFill>
                    <a:schemeClr val="accent6"/>
                  </a:solidFill>
                  <a:latin typeface="+mj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5.46±0.84±0.44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zh-CN" sz="1400" dirty="0"/>
                  <a:t> 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∗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.71±0.72±0.30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sz="1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∗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0.75±0.24±0.06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zh-CN" sz="1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400" i="1"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400">
                                <a:latin typeface="Cambria Math" charset="0"/>
                              </a:rPr>
                              <m:t>∗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400" i="1">
                                    <a:latin typeface="Cambria Math" charset="0"/>
                                  </a:rPr>
                                  <m:t>𝐾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1400" i="1">
                                <a:latin typeface="Cambria Math" charset="0"/>
                              </a:rPr>
                              <m:t>∗0</m:t>
                            </m:r>
                          </m:sup>
                        </m:sSup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5.46</m:t>
                        </m:r>
                        <m:r>
                          <a:rPr lang="en-US" altLang="zh-CN" sz="1400">
                            <a:latin typeface="Cambria Math"/>
                          </a:rPr>
                          <m:t>±</m:t>
                        </m:r>
                        <m:r>
                          <a:rPr lang="en-US" altLang="zh-CN" sz="1400" i="1">
                            <a:latin typeface="Cambria Math"/>
                          </a:rPr>
                          <m:t>0</m:t>
                        </m:r>
                        <m:r>
                          <a:rPr lang="en-US" altLang="zh-CN" sz="1400">
                            <a:latin typeface="Cambria Math"/>
                          </a:rPr>
                          <m:t>.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23</m:t>
                        </m:r>
                        <m:r>
                          <a:rPr lang="en-US" altLang="zh-CN" sz="1400">
                            <a:latin typeface="Cambria Math"/>
                          </a:rPr>
                          <m:t>±</m:t>
                        </m:r>
                        <m:r>
                          <a:rPr lang="en-US" altLang="zh-CN" sz="1400" i="1">
                            <a:latin typeface="Cambria Math"/>
                          </a:rPr>
                          <m:t>0</m:t>
                        </m:r>
                        <m:r>
                          <a:rPr lang="en-US" altLang="zh-CN" sz="1400">
                            <a:latin typeface="Cambria Math"/>
                          </a:rPr>
                          <m:t>.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18</m:t>
                        </m:r>
                      </m:e>
                    </m:d>
                    <m:r>
                      <a:rPr lang="en-US" altLang="zh-CN" sz="1400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altLang="zh-CN" sz="1400" dirty="0"/>
              </a:p>
              <a:p>
                <a:pPr marL="0" indent="0">
                  <a:buNone/>
                </a:pPr>
                <a:endParaRPr lang="en-US" altLang="zh-CN" sz="1800" dirty="0"/>
              </a:p>
              <a:p>
                <a:pPr marL="457200" lvl="1" indent="0">
                  <a:buNone/>
                </a:pPr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pPr lvl="1"/>
                <a:endParaRPr lang="en-US" altLang="zh-CN" sz="1400" dirty="0"/>
              </a:p>
              <a:p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lvl="1"/>
                <a:endParaRPr lang="en-US" altLang="zh-CN" sz="1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D2023D-9EE5-4C83-B740-796C3B0949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681036"/>
                <a:ext cx="7886700" cy="5872163"/>
              </a:xfrm>
              <a:blipFill rotWithShape="0">
                <a:blip r:embed="rId2"/>
                <a:stretch>
                  <a:fillRect l="-464" t="-10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2F8D5E88-867B-464D-876F-6F4B24FF51D5}"/>
              </a:ext>
            </a:extLst>
          </p:cNvPr>
          <p:cNvSpPr txBox="1"/>
          <p:nvPr/>
        </p:nvSpPr>
        <p:spPr>
          <a:xfrm>
            <a:off x="4768214" y="3000114"/>
            <a:ext cx="3190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accent4"/>
                </a:solidFill>
              </a:rPr>
              <a:t>C</a:t>
            </a:r>
            <a:r>
              <a:rPr lang="en-US" altLang="zh-CN" sz="1600" dirty="0" smtClean="0">
                <a:solidFill>
                  <a:schemeClr val="accent4"/>
                </a:solidFill>
              </a:rPr>
              <a:t>onfirm </a:t>
            </a:r>
            <a:r>
              <a:rPr lang="en-US" altLang="zh-CN" sz="1600" dirty="0">
                <a:solidFill>
                  <a:schemeClr val="accent4"/>
                </a:solidFill>
              </a:rPr>
              <a:t>theoretical predictions</a:t>
            </a:r>
            <a:endParaRPr lang="zh-CN" altLang="en-US" sz="1600" dirty="0">
              <a:solidFill>
                <a:schemeClr val="accent4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="" xmlns:a16="http://schemas.microsoft.com/office/drawing/2014/main" id="{66D4D6BD-C8F5-4092-ABD7-F91AEF146CE2}"/>
              </a:ext>
            </a:extLst>
          </p:cNvPr>
          <p:cNvSpPr/>
          <p:nvPr/>
        </p:nvSpPr>
        <p:spPr>
          <a:xfrm>
            <a:off x="779043" y="5674934"/>
            <a:ext cx="331520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!</a:t>
            </a:r>
            <a:endParaRPr lang="zh-CN" alt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3162300" y="1562100"/>
            <a:ext cx="4953000" cy="2438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1325880" y="2819400"/>
            <a:ext cx="3368040" cy="74676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 9"/>
          <p:cNvSpPr/>
          <p:nvPr/>
        </p:nvSpPr>
        <p:spPr>
          <a:xfrm>
            <a:off x="1325880" y="3604259"/>
            <a:ext cx="5768340" cy="209593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-1" y="479685"/>
            <a:ext cx="419725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16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16184" t="70047" r="15422" b="6100"/>
          <a:stretch/>
        </p:blipFill>
        <p:spPr>
          <a:xfrm>
            <a:off x="4881794" y="4630733"/>
            <a:ext cx="4104810" cy="80522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7922303" y="4378953"/>
                <a:ext cx="106430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(×</m:t>
                      </m:r>
                      <m:sSup>
                        <m:sSup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303" y="4378953"/>
                <a:ext cx="1064301" cy="307777"/>
              </a:xfrm>
              <a:prstGeom prst="rect">
                <a:avLst/>
              </a:prstGeom>
              <a:blipFill rotWithShape="0">
                <a:blip r:embed="rId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6621901" y="5421845"/>
            <a:ext cx="3101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[</a:t>
            </a:r>
            <a:r>
              <a:rPr lang="en-US" altLang="zh-CN" sz="1600" dirty="0" smtClean="0">
                <a:solidFill>
                  <a:srgbClr val="2613B3"/>
                </a:solidFill>
              </a:rPr>
              <a:t>4</a:t>
            </a:r>
            <a:r>
              <a:rPr lang="en-US" altLang="zh-CN" sz="1600" dirty="0" smtClean="0"/>
              <a:t>] PRD 84 (2011) 074019</a:t>
            </a:r>
          </a:p>
          <a:p>
            <a:r>
              <a:rPr lang="en-US" altLang="zh-CN" sz="1600" dirty="0" smtClean="0"/>
              <a:t>[</a:t>
            </a:r>
            <a:r>
              <a:rPr lang="en-US" altLang="zh-CN" sz="1600" dirty="0" smtClean="0">
                <a:solidFill>
                  <a:srgbClr val="2613B3"/>
                </a:solidFill>
              </a:rPr>
              <a:t>7</a:t>
            </a:r>
            <a:r>
              <a:rPr lang="en-US" altLang="zh-CN" sz="1600" dirty="0" smtClean="0"/>
              <a:t>] EPJC 42, (2005) 391</a:t>
            </a:r>
          </a:p>
          <a:p>
            <a:r>
              <a:rPr lang="en-US" altLang="zh-CN" sz="1600" dirty="0" smtClean="0"/>
              <a:t>[</a:t>
            </a:r>
            <a:r>
              <a:rPr lang="en-US" altLang="zh-CN" sz="1600" dirty="0" smtClean="0">
                <a:solidFill>
                  <a:srgbClr val="302692"/>
                </a:solidFill>
              </a:rPr>
              <a:t>8</a:t>
            </a:r>
            <a:r>
              <a:rPr lang="en-US" altLang="zh-CN" sz="1600" dirty="0" smtClean="0"/>
              <a:t>] PRD 100, (2019) 093002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74341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Outline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56807"/>
            <a:ext cx="7886700" cy="5120155"/>
          </a:xfrm>
        </p:spPr>
        <p:txBody>
          <a:bodyPr/>
          <a:lstStyle/>
          <a:p>
            <a:r>
              <a:rPr lang="en-US" altLang="zh-CN" dirty="0" smtClean="0"/>
              <a:t>Introduction</a:t>
            </a:r>
          </a:p>
          <a:p>
            <a:endParaRPr lang="en-US" altLang="zh-CN" dirty="0"/>
          </a:p>
          <a:p>
            <a:r>
              <a:rPr lang="en-US" altLang="zh-CN" dirty="0" smtClean="0"/>
              <a:t>Strategy</a:t>
            </a:r>
          </a:p>
          <a:p>
            <a:endParaRPr lang="en-US" altLang="zh-CN" dirty="0"/>
          </a:p>
          <a:p>
            <a:r>
              <a:rPr lang="en-US" altLang="zh-CN" dirty="0" smtClean="0"/>
              <a:t>Amplitude analysis and BF measurement</a:t>
            </a:r>
          </a:p>
          <a:p>
            <a:endParaRPr lang="en-US" altLang="zh-CN" dirty="0"/>
          </a:p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578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0FA0349-D35C-4549-9603-7529746FC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Introduction</a:t>
            </a:r>
            <a:r>
              <a:rPr lang="en-US" altLang="zh-CN" dirty="0"/>
              <a:t>	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id="{979F8E3F-C45A-456E-AF69-A492FACBC8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752474"/>
                <a:ext cx="7886700" cy="5962651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Amplitude (</a:t>
                </a:r>
                <a:r>
                  <a:rPr lang="en-US" altLang="zh-CN" dirty="0" err="1"/>
                  <a:t>Dalitz</a:t>
                </a:r>
                <a:r>
                  <a:rPr lang="en-US" altLang="zh-CN" dirty="0"/>
                  <a:t> plot) analysis provides a method to study the hadronic decays of Ds.</a:t>
                </a:r>
              </a:p>
              <a:p>
                <a:pPr lvl="1"/>
                <a:r>
                  <a:rPr lang="en-US" altLang="zh-CN" dirty="0"/>
                  <a:t>Hadron </a:t>
                </a:r>
                <a:r>
                  <a:rPr lang="en-US" altLang="zh-CN" dirty="0" smtClean="0"/>
                  <a:t>spectroscopy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&amp;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S</a:t>
                </a:r>
                <a:r>
                  <a:rPr lang="en-US" altLang="zh-CN" dirty="0" smtClean="0"/>
                  <a:t>tructure of the resonance</a:t>
                </a:r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Determine the phase of the intermediate mode</a:t>
                </a:r>
              </a:p>
              <a:p>
                <a:r>
                  <a:rPr lang="en-US" altLang="zh-CN" dirty="0"/>
                  <a:t>Understand the dynamics of 2-body </a:t>
                </a:r>
                <a:r>
                  <a:rPr lang="en-US" altLang="zh-CN" dirty="0" smtClean="0"/>
                  <a:t>decays </a:t>
                </a:r>
                <a:r>
                  <a:rPr lang="en-US" altLang="zh-CN" dirty="0"/>
                  <a:t>of Ds.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𝑃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/>
                        <a:cs typeface="Times New Roman" panose="02020603050405020304" pitchFamily="18" charset="0"/>
                      </a:rPr>
                      <m:t>𝑉𝑃</m:t>
                    </m:r>
                  </m:oMath>
                </a14:m>
                <a:r>
                  <a:rPr lang="en-US" altLang="zh-CN" i="1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𝑃</m:t>
                    </m:r>
                  </m:oMath>
                </a14:m>
                <a:r>
                  <a:rPr lang="en-US" altLang="zh-CN" i="1" dirty="0"/>
                  <a:t>… </a:t>
                </a:r>
                <a:r>
                  <a:rPr lang="en-US" altLang="zh-CN" dirty="0"/>
                  <a:t>(tes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1" dirty="0">
                        <a:latin typeface="Cambria Math" panose="02040503050406030204" pitchFamily="18" charset="0"/>
                      </a:rPr>
                      <m:t>SU</m:t>
                    </m:r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b>
                        <m:r>
                          <a:rPr lang="en-US" altLang="zh-CN" b="0" i="1" dirty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zh-CN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symmetry)</a:t>
                </a:r>
                <a:endParaRPr lang="en-US" altLang="zh-CN" i="1" dirty="0"/>
              </a:p>
              <a:p>
                <a:r>
                  <a:rPr lang="en-US" altLang="zh-CN" dirty="0"/>
                  <a:t>R</a:t>
                </a:r>
                <a:r>
                  <a:rPr lang="en-US" altLang="zh-CN" dirty="0" smtClean="0"/>
                  <a:t>educe </a:t>
                </a:r>
                <a:r>
                  <a:rPr lang="en-US" altLang="zh-CN" dirty="0"/>
                  <a:t>the systematic uncertainties related to the substructures in </a:t>
                </a:r>
                <a:r>
                  <a:rPr lang="en-US" altLang="zh-CN" dirty="0" smtClean="0"/>
                  <a:t>branching fraction measurement</a:t>
                </a:r>
                <a:r>
                  <a:rPr lang="en-US" altLang="zh-CN" dirty="0"/>
                  <a:t>.</a:t>
                </a:r>
                <a:endParaRPr lang="en-US" altLang="zh-CN" i="1" dirty="0">
                  <a:solidFill>
                    <a:schemeClr val="tx1"/>
                  </a:solidFill>
                </a:endParaRPr>
              </a:p>
              <a:p>
                <a:r>
                  <a:rPr lang="en-US" altLang="zh-CN" dirty="0"/>
                  <a:t>Analyses of 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dirty="0"/>
                  <a:t>   </a:t>
                </a:r>
                <a:r>
                  <a:rPr lang="en-US" altLang="zh-CN" dirty="0" smtClean="0"/>
                  <a:t>  </a:t>
                </a:r>
                <a:r>
                  <a:rPr lang="en-US" altLang="zh-CN" sz="1800" dirty="0" smtClean="0"/>
                  <a:t>[arXiv:2011.08041]  </a:t>
                </a:r>
                <a:endParaRPr lang="en-US" altLang="zh-CN" sz="1800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altLang="zh-CN" dirty="0"/>
                  <a:t>        </a:t>
                </a:r>
                <a:r>
                  <a:rPr lang="en-US" altLang="zh-CN" dirty="0" smtClean="0"/>
                  <a:t> </a:t>
                </a:r>
                <a:r>
                  <a:rPr lang="en-US" altLang="zh-CN" sz="1800" dirty="0" smtClean="0"/>
                  <a:t>[</a:t>
                </a:r>
                <a:r>
                  <a:rPr lang="en-US" altLang="zh-CN" sz="1800" dirty="0"/>
                  <a:t>Phys. Rev. Lett. </a:t>
                </a:r>
                <a:r>
                  <a:rPr lang="en-US" altLang="zh-CN" sz="1800" b="1" dirty="0"/>
                  <a:t>123</a:t>
                </a:r>
                <a:r>
                  <a:rPr lang="en-US" altLang="zh-CN" sz="1800" dirty="0"/>
                  <a:t>, 112001 (2019)]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dirty="0"/>
                  <a:t>     </a:t>
                </a:r>
                <a:r>
                  <a:rPr lang="en-US" altLang="zh-CN" dirty="0" smtClean="0"/>
                  <a:t>  </a:t>
                </a:r>
                <a:r>
                  <a:rPr lang="en-US" altLang="zh-CN" sz="1800" dirty="0" smtClean="0"/>
                  <a:t>[</a:t>
                </a:r>
                <a:r>
                  <a:rPr lang="en-US" altLang="zh-CN" sz="1800" dirty="0"/>
                  <a:t>arXiv:2103.15098]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dirty="0"/>
                  <a:t>   </a:t>
                </a:r>
                <a:r>
                  <a:rPr lang="en-US" altLang="zh-CN" sz="1800" dirty="0"/>
                  <a:t>[Phys. Rev. D </a:t>
                </a:r>
                <a:r>
                  <a:rPr lang="en-US" altLang="zh-CN" sz="1800" b="1" dirty="0"/>
                  <a:t>103</a:t>
                </a:r>
                <a:r>
                  <a:rPr lang="en-US" altLang="zh-CN" sz="1800" dirty="0"/>
                  <a:t>, 092006 (2021)]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dirty="0"/>
                  <a:t>     </a:t>
                </a:r>
                <a:r>
                  <a:rPr lang="en-US" altLang="zh-CN" sz="1800" dirty="0"/>
                  <a:t>[arXiv:2103.02482]</a:t>
                </a:r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79F8E3F-C45A-456E-AF69-A492FACBC8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752474"/>
                <a:ext cx="7886700" cy="5962651"/>
              </a:xfrm>
              <a:blipFill rotWithShape="0">
                <a:blip r:embed="rId3"/>
                <a:stretch>
                  <a:fillRect l="-1391" t="-1634" r="-2318" b="-1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023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437934E5-A4CA-4592-ABE0-075B179496B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Data </a:t>
                </a:r>
                <a:r>
                  <a:rPr lang="en-US" altLang="zh-CN" b="1" dirty="0" smtClean="0"/>
                  <a:t>sets </a:t>
                </a:r>
                <a:r>
                  <a:rPr lang="en-US" altLang="zh-CN" b="1" dirty="0"/>
                  <a:t>collected </a:t>
                </a:r>
                <a:r>
                  <a:rPr lang="en-US" altLang="zh-CN" b="1" dirty="0" smtClean="0"/>
                  <a:t>nea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∗+</m:t>
                        </m:r>
                      </m:sup>
                    </m:sSubSup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 smtClean="0"/>
                  <a:t>threshold</a:t>
                </a:r>
                <a:endParaRPr lang="zh-CN" altLang="en-US" b="1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37934E5-A4CA-4592-ABE0-075B179496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932" t="-714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08D63AC1-BC9B-4B1C-8BB3-44F3EA9603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22" y="1327718"/>
            <a:ext cx="4428678" cy="22897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68B6791B-25D2-4305-A755-DCF9252475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75" y="3763386"/>
            <a:ext cx="3919572" cy="29231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id="{6AD7E39B-DA8B-4EEF-8807-CF08E43D719F}"/>
                  </a:ext>
                </a:extLst>
              </p:cNvPr>
              <p:cNvSpPr txBox="1"/>
              <p:nvPr/>
            </p:nvSpPr>
            <p:spPr>
              <a:xfrm>
                <a:off x="4907708" y="2010952"/>
                <a:ext cx="3788617" cy="92333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∗+</m:t>
                        </m:r>
                      </m:sup>
                    </m:sSubSup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altLang="zh-CN" dirty="0"/>
                  <a:t>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 dirty="0">
                            <a:latin typeface="Cambria Math" panose="02040503050406030204" pitchFamily="18" charset="0"/>
                          </a:rPr>
                          <m:t>cm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4.178~4.226</m:t>
                    </m:r>
                  </m:oMath>
                </a14:m>
                <a:r>
                  <a:rPr lang="en-US" altLang="zh-CN" dirty="0"/>
                  <a:t> GeV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Integrated luminosity of 6.32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0" dirty="0" smtClean="0"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AD7E39B-DA8B-4EEF-8807-CF08E43D71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708" y="2010952"/>
                <a:ext cx="3788617" cy="923330"/>
              </a:xfrm>
              <a:prstGeom prst="rect">
                <a:avLst/>
              </a:prstGeom>
              <a:blipFill>
                <a:blip r:embed="rId5"/>
                <a:stretch>
                  <a:fillRect l="-965" t="-1987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="" xmlns:a16="http://schemas.microsoft.com/office/drawing/2014/main" id="{3DA795CA-72F8-4398-BE38-2E91EB7957D5}"/>
              </a:ext>
            </a:extLst>
          </p:cNvPr>
          <p:cNvSpPr/>
          <p:nvPr/>
        </p:nvSpPr>
        <p:spPr>
          <a:xfrm>
            <a:off x="8002714" y="3953379"/>
            <a:ext cx="1141286" cy="2543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>
                <a:extLst>
                  <a:ext uri="{FF2B5EF4-FFF2-40B4-BE49-F238E27FC236}">
                    <a16:creationId xmlns="" xmlns:a16="http://schemas.microsoft.com/office/drawing/2014/main" id="{2CAD26F6-C1A4-4ABF-90C5-2DAFEB8179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5721949"/>
                  </p:ext>
                </p:extLst>
              </p:nvPr>
            </p:nvGraphicFramePr>
            <p:xfrm>
              <a:off x="4802996" y="3763386"/>
              <a:ext cx="3919572" cy="2596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524">
                      <a:extLst>
                        <a:ext uri="{9D8B030D-6E8A-4147-A177-3AD203B41FA5}">
                          <a16:colId xmlns="" xmlns:a16="http://schemas.microsoft.com/office/drawing/2014/main" val="821036962"/>
                        </a:ext>
                      </a:extLst>
                    </a:gridCol>
                    <a:gridCol w="1306524">
                      <a:extLst>
                        <a:ext uri="{9D8B030D-6E8A-4147-A177-3AD203B41FA5}">
                          <a16:colId xmlns="" xmlns:a16="http://schemas.microsoft.com/office/drawing/2014/main" val="4889820"/>
                        </a:ext>
                      </a:extLst>
                    </a:gridCol>
                    <a:gridCol w="1306524">
                      <a:extLst>
                        <a:ext uri="{9D8B030D-6E8A-4147-A177-3AD203B41FA5}">
                          <a16:colId xmlns="" xmlns:a16="http://schemas.microsoft.com/office/drawing/2014/main" val="786957673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</m:rad>
                            </m:oMath>
                          </a14:m>
                          <a:r>
                            <a:rPr lang="zh-CN" altLang="en-US" dirty="0"/>
                            <a:t> </a:t>
                          </a:r>
                          <a:r>
                            <a:rPr lang="en-US" altLang="zh-CN" dirty="0"/>
                            <a:t>(GeV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Year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Lum. 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sSup>
                                <m:sSupPr>
                                  <m:ctrlPr>
                                    <a:rPr lang="en-US" altLang="zh-CN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1" i="0" smtClean="0"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p>
                                  <m:r>
                                    <a:rPr lang="en-US" altLang="zh-CN" b="1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b="1" i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275901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17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189.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7802225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1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26.7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8588992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19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26.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26413814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20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17.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8017945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21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14.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0156578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22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01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47.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42548548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CAD26F6-C1A4-4ABF-90C5-2DAFEB8179C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5721949"/>
                  </p:ext>
                </p:extLst>
              </p:nvPr>
            </p:nvGraphicFramePr>
            <p:xfrm>
              <a:off x="4802996" y="3763386"/>
              <a:ext cx="3919572" cy="2596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52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821036962"/>
                        </a:ext>
                      </a:extLst>
                    </a:gridCol>
                    <a:gridCol w="130652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889820"/>
                        </a:ext>
                      </a:extLst>
                    </a:gridCol>
                    <a:gridCol w="1306524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786957673"/>
                        </a:ext>
                      </a:extLst>
                    </a:gridCol>
                  </a:tblGrid>
                  <a:tr h="3719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465" t="-8197" r="-201860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Year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00000" t="-8197" r="-2326" b="-6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275901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17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3189.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7802225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18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26.7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85889921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19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26.0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6413814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209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17.1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8017945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21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2017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514.6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01565787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4.226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01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/>
                            <a:t>1047.3</a:t>
                          </a:r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25485482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文本框 7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46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C965363C-8A3E-4B8C-8E72-43E780ADD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ouble tag technique </a:t>
            </a:r>
            <a:endParaRPr lang="zh-CN" altLang="en-US" b="1" dirty="0"/>
          </a:p>
        </p:txBody>
      </p:sp>
      <p:sp>
        <p:nvSpPr>
          <p:cNvPr id="5" name="右箭头 4"/>
          <p:cNvSpPr/>
          <p:nvPr/>
        </p:nvSpPr>
        <p:spPr>
          <a:xfrm>
            <a:off x="2093635" y="2257476"/>
            <a:ext cx="1593850" cy="1032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srgbClr val="FF0000"/>
              </a:solidFill>
            </a:endParaRPr>
          </a:p>
        </p:txBody>
      </p:sp>
      <p:sp>
        <p:nvSpPr>
          <p:cNvPr id="6" name="右箭头 5"/>
          <p:cNvSpPr/>
          <p:nvPr/>
        </p:nvSpPr>
        <p:spPr>
          <a:xfrm rot="10800000">
            <a:off x="5300386" y="2257476"/>
            <a:ext cx="1593850" cy="1032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584329" y="2115074"/>
                <a:ext cx="399899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21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29" y="2115074"/>
                <a:ext cx="399899" cy="323165"/>
              </a:xfrm>
              <a:prstGeom prst="rect">
                <a:avLst/>
              </a:prstGeom>
              <a:blipFill rotWithShape="0">
                <a:blip r:embed="rId2"/>
                <a:stretch>
                  <a:fillRect l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接箭头连接符 12"/>
          <p:cNvCxnSpPr>
            <a:cxnSpLocks/>
          </p:cNvCxnSpPr>
          <p:nvPr/>
        </p:nvCxnSpPr>
        <p:spPr>
          <a:xfrm flipV="1">
            <a:off x="5423499" y="1022212"/>
            <a:ext cx="81488" cy="283772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cxnSpLocks/>
          </p:cNvCxnSpPr>
          <p:nvPr/>
        </p:nvCxnSpPr>
        <p:spPr>
          <a:xfrm flipV="1">
            <a:off x="5418647" y="1142257"/>
            <a:ext cx="333990" cy="168980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334422" y="753826"/>
                <a:ext cx="450957" cy="3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35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35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135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422" y="753826"/>
                <a:ext cx="450957" cy="3000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739574" y="949418"/>
                <a:ext cx="450957" cy="3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35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35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135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574" y="949418"/>
                <a:ext cx="450957" cy="3000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923521" y="1284381"/>
                <a:ext cx="440313" cy="3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350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350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350" b="1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35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521" y="1284381"/>
                <a:ext cx="440313" cy="3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6977200" y="2131257"/>
                <a:ext cx="399899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1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1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1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1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200" y="2131257"/>
                <a:ext cx="399899" cy="323165"/>
              </a:xfrm>
              <a:prstGeom prst="rect">
                <a:avLst/>
              </a:prstGeom>
              <a:blipFill rotWithShape="0">
                <a:blip r:embed="rId6"/>
                <a:stretch>
                  <a:fillRect l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爆炸形 1 18"/>
          <p:cNvSpPr/>
          <p:nvPr/>
        </p:nvSpPr>
        <p:spPr>
          <a:xfrm>
            <a:off x="3620630" y="1677643"/>
            <a:ext cx="1851830" cy="131331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</a:rPr>
              <a:t>4.178GeV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cxnSp>
        <p:nvCxnSpPr>
          <p:cNvPr id="20" name="直接箭头连接符 19"/>
          <p:cNvCxnSpPr>
            <a:cxnSpLocks/>
          </p:cNvCxnSpPr>
          <p:nvPr/>
        </p:nvCxnSpPr>
        <p:spPr>
          <a:xfrm>
            <a:off x="5416241" y="1304466"/>
            <a:ext cx="541321" cy="162643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4053697" y="2773180"/>
            <a:ext cx="181025" cy="344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5035821" y="1226747"/>
                <a:ext cx="3513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821" y="1226747"/>
                <a:ext cx="351314" cy="276999"/>
              </a:xfrm>
              <a:prstGeom prst="rect">
                <a:avLst/>
              </a:prstGeom>
              <a:blipFill>
                <a:blip r:embed="rId7"/>
                <a:stretch>
                  <a:fillRect l="-13793" b="-10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3801655" y="3130728"/>
                <a:ext cx="4330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∗+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655" y="3130728"/>
                <a:ext cx="433067" cy="276999"/>
              </a:xfrm>
              <a:prstGeom prst="rect">
                <a:avLst/>
              </a:prstGeom>
              <a:blipFill>
                <a:blip r:embed="rId8"/>
                <a:stretch>
                  <a:fillRect l="-12676" r="-4225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接箭头连接符 29"/>
          <p:cNvCxnSpPr>
            <a:cxnSpLocks/>
          </p:cNvCxnSpPr>
          <p:nvPr/>
        </p:nvCxnSpPr>
        <p:spPr>
          <a:xfrm>
            <a:off x="4144209" y="3407727"/>
            <a:ext cx="210434" cy="2905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4354643" y="3689401"/>
                <a:ext cx="7358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643" y="3689401"/>
                <a:ext cx="735842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/>
              <p:cNvSpPr txBox="1"/>
              <p:nvPr/>
            </p:nvSpPr>
            <p:spPr>
              <a:xfrm>
                <a:off x="3147485" y="3405548"/>
                <a:ext cx="3513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3" name="文本框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485" y="3405548"/>
                <a:ext cx="351315" cy="276999"/>
              </a:xfrm>
              <a:prstGeom prst="rect">
                <a:avLst/>
              </a:prstGeom>
              <a:blipFill>
                <a:blip r:embed="rId10"/>
                <a:stretch>
                  <a:fillRect l="-13793" r="-5172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/>
          <p:cNvCxnSpPr>
            <a:stCxn id="27" idx="1"/>
            <a:endCxn id="33" idx="3"/>
          </p:cNvCxnSpPr>
          <p:nvPr/>
        </p:nvCxnSpPr>
        <p:spPr>
          <a:xfrm flipH="1">
            <a:off x="3498800" y="3269228"/>
            <a:ext cx="302855" cy="274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5006715" y="1506511"/>
            <a:ext cx="149901" cy="3672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圆角矩形 39"/>
          <p:cNvSpPr/>
          <p:nvPr/>
        </p:nvSpPr>
        <p:spPr>
          <a:xfrm>
            <a:off x="1279570" y="3872276"/>
            <a:ext cx="1439524" cy="3048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ignal mode</a:t>
            </a:r>
            <a:endParaRPr lang="zh-CN" altLang="en-US" dirty="0"/>
          </a:p>
        </p:txBody>
      </p:sp>
      <p:sp>
        <p:nvSpPr>
          <p:cNvPr id="41" name="圆角矩形标注 40"/>
          <p:cNvSpPr/>
          <p:nvPr/>
        </p:nvSpPr>
        <p:spPr>
          <a:xfrm>
            <a:off x="3341769" y="938972"/>
            <a:ext cx="1127751" cy="292744"/>
          </a:xfrm>
          <a:prstGeom prst="wedgeRoundRectCallout">
            <a:avLst>
              <a:gd name="adj1" fmla="val 94718"/>
              <a:gd name="adj2" fmla="val 3945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Tag sid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/>
              <p:cNvSpPr txBox="1"/>
              <p:nvPr/>
            </p:nvSpPr>
            <p:spPr>
              <a:xfrm>
                <a:off x="370393" y="4479061"/>
                <a:ext cx="5211282" cy="1293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Single tag(ST): reconstruct one of the D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Double tag(DT): reconstruct both of the </a:t>
                </a:r>
                <a:r>
                  <a:rPr lang="en-US" altLang="zh-CN" dirty="0" err="1"/>
                  <a:t>DsDs</a:t>
                </a:r>
                <a:r>
                  <a:rPr lang="en-US" altLang="zh-CN" dirty="0"/>
                  <a:t>*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ST yield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𝑇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×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𝑆𝑇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𝑇</m:t>
                        </m:r>
                      </m:sub>
                      <m:sup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DT yield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𝑇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=2×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𝑆𝑇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𝑖𝑔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𝑇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p>
                    </m:sSub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93" y="4479061"/>
                <a:ext cx="5211282" cy="1293175"/>
              </a:xfrm>
              <a:prstGeom prst="rect">
                <a:avLst/>
              </a:prstGeom>
              <a:blipFill rotWithShape="0">
                <a:blip r:embed="rId11"/>
                <a:stretch>
                  <a:fillRect l="-819" t="-2830" b="-51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628650" y="5751025"/>
                <a:ext cx="2090444" cy="956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ℬ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𝑔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zh-CN" altLang="en-US" i="1" dirty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𝑆𝑇</m:t>
                                  </m:r>
                                </m:sub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p>
                              </m:sSubSup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𝐷𝑇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𝑇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5751025"/>
                <a:ext cx="2090444" cy="95622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/>
          <p:cNvSpPr txBox="1"/>
          <p:nvPr/>
        </p:nvSpPr>
        <p:spPr>
          <a:xfrm>
            <a:off x="5472460" y="4479061"/>
            <a:ext cx="32668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dvantag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A</a:t>
            </a:r>
            <a:r>
              <a:rPr lang="en-US" altLang="zh-CN" dirty="0" smtClean="0"/>
              <a:t>bsolute </a:t>
            </a:r>
            <a:r>
              <a:rPr lang="en-US" altLang="zh-CN" dirty="0"/>
              <a:t>BF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/>
              <a:t>Low </a:t>
            </a:r>
            <a:r>
              <a:rPr lang="en-US" altLang="zh-CN" dirty="0" smtClean="0"/>
              <a:t>backgroun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ancel the systematic uncertainties in tag side </a:t>
            </a:r>
            <a:endParaRPr lang="en-US" altLang="zh-CN" dirty="0"/>
          </a:p>
        </p:txBody>
      </p:sp>
      <p:cxnSp>
        <p:nvCxnSpPr>
          <p:cNvPr id="34" name="直接箭头连接符 33">
            <a:extLst>
              <a:ext uri="{FF2B5EF4-FFF2-40B4-BE49-F238E27FC236}">
                <a16:creationId xmlns="" xmlns:a16="http://schemas.microsoft.com/office/drawing/2014/main" id="{44E2BBC2-1263-441E-9F15-ED8F939715CB}"/>
              </a:ext>
            </a:extLst>
          </p:cNvPr>
          <p:cNvCxnSpPr/>
          <p:nvPr/>
        </p:nvCxnSpPr>
        <p:spPr>
          <a:xfrm flipH="1">
            <a:off x="2790004" y="3658801"/>
            <a:ext cx="357481" cy="189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="" xmlns:a16="http://schemas.microsoft.com/office/drawing/2014/main" id="{2D3FAD44-664A-458B-AB73-9658D30C5FC7}"/>
                  </a:ext>
                </a:extLst>
              </p:cNvPr>
              <p:cNvSpPr txBox="1"/>
              <p:nvPr/>
            </p:nvSpPr>
            <p:spPr>
              <a:xfrm>
                <a:off x="2949694" y="5984527"/>
                <a:ext cx="51179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Independent of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ross sec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∗+</m:t>
                        </m:r>
                      </m:sup>
                    </m:sSubSup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altLang="zh-CN" dirty="0"/>
                  <a:t> </a:t>
                </a: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2D3FAD44-664A-458B-AB73-9658D30C5F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694" y="5984527"/>
                <a:ext cx="5117982" cy="369332"/>
              </a:xfrm>
              <a:prstGeom prst="rect">
                <a:avLst/>
              </a:prstGeom>
              <a:blipFill>
                <a:blip r:embed="rId13"/>
                <a:stretch>
                  <a:fillRect l="-1073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28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400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trategy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826293"/>
                <a:ext cx="7968209" cy="572690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b="1" dirty="0"/>
                  <a:t>DT </a:t>
                </a:r>
                <a:r>
                  <a:rPr lang="en-US" altLang="zh-CN" sz="2400" b="1" dirty="0" smtClean="0"/>
                  <a:t>method</a:t>
                </a:r>
              </a:p>
              <a:p>
                <a:endParaRPr lang="en-US" altLang="zh-CN" sz="2400" b="1" dirty="0"/>
              </a:p>
              <a:p>
                <a:endParaRPr lang="en-US" altLang="zh-CN" sz="2400" b="1" dirty="0" smtClean="0"/>
              </a:p>
              <a:p>
                <a:endParaRPr lang="en-US" altLang="zh-CN" sz="2400" b="1" dirty="0"/>
              </a:p>
              <a:p>
                <a:endParaRPr lang="en-US" altLang="zh-CN" sz="2400" b="1" dirty="0" smtClean="0"/>
              </a:p>
              <a:p>
                <a:endParaRPr lang="en-US" altLang="zh-CN" sz="2400" b="1" dirty="0"/>
              </a:p>
              <a:p>
                <a:endParaRPr lang="en-US" altLang="zh-CN" sz="2400" b="1" dirty="0" smtClean="0"/>
              </a:p>
              <a:p>
                <a:endParaRPr lang="en-US" altLang="zh-CN" sz="2400" b="1" dirty="0"/>
              </a:p>
              <a:p>
                <a:endParaRPr lang="en-US" altLang="zh-CN" sz="2400" b="1" dirty="0"/>
              </a:p>
              <a:p>
                <a:r>
                  <a:rPr lang="en-US" altLang="zh-CN" sz="2400" b="1" dirty="0"/>
                  <a:t>Background analysis</a:t>
                </a:r>
              </a:p>
              <a:p>
                <a:pPr lvl="1"/>
                <a:r>
                  <a:rPr lang="en-US" altLang="zh-CN" sz="2000" b="1" dirty="0"/>
                  <a:t>MC simulation, sideband, m</a:t>
                </a:r>
                <a:r>
                  <a:rPr lang="en-US" altLang="zh-CN" sz="2000" b="1" dirty="0" smtClean="0"/>
                  <a:t>ultivariate </a:t>
                </a:r>
                <a:r>
                  <a:rPr lang="en-US" altLang="zh-CN" sz="2000" b="1" dirty="0"/>
                  <a:t>analysis </a:t>
                </a:r>
              </a:p>
              <a:p>
                <a:r>
                  <a:rPr lang="en-US" altLang="zh-CN" sz="2400" b="1" dirty="0"/>
                  <a:t>Description of signal spectrum (M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altLang="zh-CN" sz="2400" b="1">
                            <a:latin typeface="Cambria Math" panose="02040503050406030204" pitchFamily="18" charset="0"/>
                          </a:rPr>
                          <m:t>𝐬</m:t>
                        </m:r>
                      </m:sub>
                    </m:sSub>
                  </m:oMath>
                </a14:m>
                <a:r>
                  <a:rPr lang="en-US" altLang="zh-CN" sz="2400" b="1" dirty="0"/>
                  <a:t>)). </a:t>
                </a:r>
              </a:p>
              <a:p>
                <a:pPr lvl="1"/>
                <a:r>
                  <a:rPr lang="en-US" altLang="zh-CN" sz="2000" b="1" dirty="0"/>
                  <a:t>MC shape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</m:oMath>
                </a14:m>
                <a:r>
                  <a:rPr lang="zh-CN" altLang="en-US" sz="2000" b="1" dirty="0"/>
                  <a:t> </a:t>
                </a:r>
                <a:r>
                  <a:rPr lang="en-US" altLang="zh-CN" sz="2000" b="1" dirty="0" smtClean="0"/>
                  <a:t>Gaussian, </a:t>
                </a:r>
                <a:r>
                  <a:rPr lang="en-US" altLang="zh-CN" sz="2000" b="1" dirty="0"/>
                  <a:t>MC shape or polynomial for </a:t>
                </a:r>
                <a:r>
                  <a:rPr lang="en-US" altLang="zh-CN" sz="2000" b="1" dirty="0" smtClean="0"/>
                  <a:t>background.</a:t>
                </a:r>
                <a:endParaRPr lang="en-US" altLang="zh-CN" sz="2000" b="1" dirty="0"/>
              </a:p>
              <a:p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zh-CN" altLang="en-US" sz="1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826293"/>
                <a:ext cx="7968209" cy="5726908"/>
              </a:xfrm>
              <a:blipFill rotWithShape="0">
                <a:blip r:embed="rId2"/>
                <a:stretch>
                  <a:fillRect l="-995" t="-1491" b="-7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6AA815F5-C089-488B-8208-67E664ACE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254535"/>
            <a:ext cx="4827270" cy="35736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0244" y="1616917"/>
            <a:ext cx="3038571" cy="28489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64CA2148-410E-4871-8578-2D6AB47CED05}"/>
                  </a:ext>
                </a:extLst>
              </p:cNvPr>
              <p:cNvSpPr txBox="1"/>
              <p:nvPr/>
            </p:nvSpPr>
            <p:spPr>
              <a:xfrm>
                <a:off x="2322460" y="4545899"/>
                <a:ext cx="2028825" cy="375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altLang="zh-CN" b="1" i="0" smtClean="0"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sub>
                          </m:sSub>
                        </m:e>
                      </m:d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1" i="0" smtClean="0">
                          <a:latin typeface="Cambria Math" panose="02040503050406030204" pitchFamily="18" charset="0"/>
                        </a:rPr>
                        <m:t>𝐆𝐞𝐕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CA2148-410E-4871-8578-2D6AB47CE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460" y="4545899"/>
                <a:ext cx="2028825" cy="375552"/>
              </a:xfrm>
              <a:prstGeom prst="rect">
                <a:avLst/>
              </a:prstGeom>
              <a:blipFill rotWithShape="0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5227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Strategy</a:t>
            </a:r>
            <a:endParaRPr lang="zh-CN" alt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44829" y="830627"/>
                <a:ext cx="8126731" cy="602737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b="1" dirty="0" smtClean="0"/>
                  <a:t>Amplitude </a:t>
                </a:r>
                <a:r>
                  <a:rPr lang="en-US" altLang="zh-CN" sz="2400" b="1" dirty="0"/>
                  <a:t>analysis:</a:t>
                </a:r>
              </a:p>
              <a:p>
                <a:pPr lvl="1"/>
                <a:r>
                  <a:rPr lang="en-US" altLang="zh-CN" sz="2000" b="1" dirty="0" err="1" smtClean="0"/>
                  <a:t>Unbinned</a:t>
                </a:r>
                <a:r>
                  <a:rPr lang="en-US" altLang="zh-CN" sz="2000" b="1" dirty="0" smtClean="0"/>
                  <a:t> </a:t>
                </a:r>
                <a:r>
                  <a:rPr lang="en-US" altLang="zh-CN" sz="2000" b="1" dirty="0"/>
                  <a:t>maximum likelihood Fit:</a:t>
                </a:r>
              </a:p>
              <a:p>
                <a:pPr lvl="1"/>
                <a:r>
                  <a:rPr lang="en-US" altLang="zh-CN" sz="1400" b="1" dirty="0" smtClean="0"/>
                  <a:t>PDF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zh-CN" altLang="en-US" sz="1400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zh-CN" altLang="en-US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zh-CN" altLang="en-US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zh-CN" altLang="en-US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zh-CN" alt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zh-CN" altLang="en-US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en-US" sz="1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𝝐</m:t>
                    </m:r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[</m:t>
                    </m:r>
                    <m:sSub>
                      <m:sSub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f>
                      <m:f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1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𝑫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𝒔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b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nary>
                          <m:naryPr>
                            <m:subHide m:val="on"/>
                            <m:supHide m:val="on"/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𝜺</m:t>
                            </m:r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  <m:sSup>
                          <m:sSup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zh-CN" alt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altLang="zh-CN" sz="14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400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𝑫</m:t>
                                        </m:r>
                                      </m:e>
                                      <m:sub>
                                        <m:r>
                                          <a:rPr lang="en-US" altLang="zh-CN" sz="1400" b="1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𝒔</m:t>
                                        </m:r>
                                      </m:sub>
                                    </m:sSub>
                                  </m:sub>
                                </m:s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zh-CN" alt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zh-CN" altLang="en-US" sz="14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𝒑</m:t>
                                    </m:r>
                                  </m:e>
                                  <m:sub>
                                    <m:r>
                                      <a:rPr lang="zh-CN" altLang="en-US" sz="1400" b="1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zh-CN" altLang="en-US" sz="14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b>
                          <m:sSub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den>
                    </m:f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zh-CN" altLang="en-US" sz="1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𝝐</m:t>
                            </m:r>
                          </m:sub>
                        </m:s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  <m:r>
                          <a:rPr lang="zh-CN" altLang="en-US" sz="1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zh-CN" altLang="en-US" sz="1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altLang="zh-CN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altLang="zh-CN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en-US" altLang="zh-CN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b>
                            </m:sSub>
                            <m: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  <m: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zh-CN" altLang="en-US" sz="1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zh-CN" altLang="en-US" sz="1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nary>
                      </m:den>
                    </m:f>
                    <m:r>
                      <a:rPr lang="zh-CN" altLang="en-US" sz="1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zh-CN" sz="1400" b="1" dirty="0"/>
              </a:p>
              <a:p>
                <a:pPr lvl="1"/>
                <a:endParaRPr lang="en-US" altLang="zh-CN" sz="1400" b="1" dirty="0"/>
              </a:p>
              <a:p>
                <a:pPr marL="457200" lvl="1" indent="0">
                  <a:buNone/>
                </a:pPr>
                <a:endParaRPr lang="en-US" altLang="zh-CN" sz="2000" b="1" i="1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altLang="zh-CN" sz="2000" b="1">
                                <a:latin typeface="Cambria Math" panose="02040503050406030204" pitchFamily="18" charset="0"/>
                              </a:rPr>
                              <m:t>𝐬</m:t>
                            </m:r>
                          </m:sub>
                        </m:sSub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𝐬𝐢𝐠</m:t>
                        </m:r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sz="2000" b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𝒊</m:t>
                        </m:r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𝝓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zh-CN" sz="2000" b="1" dirty="0"/>
                  <a:t> </a:t>
                </a:r>
              </a:p>
              <a:p>
                <a:pPr lvl="1"/>
                <a:r>
                  <a:rPr lang="en-US" altLang="zh-CN" sz="2000" b="1" dirty="0"/>
                  <a:t>Covariant tensor formalis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r>
                      <a:rPr lang="en-US" altLang="zh-CN" sz="20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sSub>
                          <m:sSub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altLang="zh-CN" sz="2000" b="1" i="1">
                                <a:latin typeface="Cambria Math" panose="02040503050406030204" pitchFamily="18" charset="0"/>
                              </a:rPr>
                              <m:t>𝐬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CN" sz="2000" b="1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𝐢</m:t>
                        </m:r>
                      </m:sup>
                    </m:sSubSup>
                  </m:oMath>
                </a14:m>
                <a:r>
                  <a:rPr lang="en-US" altLang="zh-CN" sz="2000" b="1" dirty="0"/>
                  <a:t> propagator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𝐅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𝐢</m:t>
                        </m:r>
                      </m:sup>
                    </m:sSubSup>
                  </m:oMath>
                </a14:m>
                <a:r>
                  <a:rPr lang="en-US" altLang="zh-CN" sz="2000" b="1" dirty="0"/>
                  <a:t> barri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𝐧</m:t>
                        </m:r>
                      </m:sub>
                    </m:sSub>
                  </m:oMath>
                </a14:m>
                <a:r>
                  <a:rPr lang="en-US" altLang="zh-CN" sz="2000" b="1" dirty="0"/>
                  <a:t> angular distribution</a:t>
                </a:r>
                <a:r>
                  <a:rPr lang="en-US" altLang="zh-CN" sz="2000" b="1" dirty="0" smtClean="0"/>
                  <a:t>.</a:t>
                </a:r>
              </a:p>
              <a:p>
                <a:pPr lvl="1"/>
                <a:r>
                  <a:rPr lang="en-US" altLang="zh-CN" sz="2000" b="1" dirty="0"/>
                  <a:t>Log-likelihood: </a:t>
                </a:r>
                <a:endParaRPr lang="en-US" altLang="zh-CN" sz="2000" b="1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</a:rPr>
                      <m:t>𝐥𝐧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𝐭𝐨𝐭𝐚𝐥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sSub>
                          <m:sSub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>
                                <a:latin typeface="Cambria Math" panose="02040503050406030204" pitchFamily="18" charset="0"/>
                              </a:rPr>
                              <m:t>𝐍</m:t>
                            </m:r>
                          </m:e>
                          <m:sub>
                            <m:r>
                              <a:rPr lang="en-US" altLang="zh-CN" sz="1600" b="1">
                                <a:latin typeface="Cambria Math" panose="02040503050406030204" pitchFamily="18" charset="0"/>
                              </a:rPr>
                              <m:t>𝒅𝒂𝒕𝒂</m:t>
                            </m:r>
                          </m:sub>
                        </m:sSub>
                      </m:sup>
                    </m:sSubSup>
                    <m:r>
                      <a:rPr lang="en-US" altLang="zh-CN" sz="1600" b="1">
                        <a:latin typeface="Cambria Math" panose="02040503050406030204" pitchFamily="18" charset="0"/>
                      </a:rPr>
                      <m:t>𝐥𝐨𝐠</m:t>
                    </m:r>
                    <m:d>
                      <m:d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600" b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b>
                            <m:r>
                              <a:rPr lang="zh-CN" altLang="en-US" sz="1600" b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sub>
                        </m:sSub>
                        <m:r>
                          <a:rPr lang="zh-CN" altLang="en-US" sz="1600" b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16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zh-CN" altLang="en-US" sz="1600" b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zh-CN" altLang="en-US" sz="1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zh-CN" altLang="en-US" sz="16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600" b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  <m:sub>
                                <m:r>
                                  <a:rPr lang="zh-CN" altLang="en-US" sz="1600" b="1"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</m:e>
                        </m:d>
                        <m:r>
                          <a:rPr lang="zh-CN" altLang="en-US" sz="1600" b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zh-CN" sz="1600" b="1" dirty="0" smtClean="0"/>
                  <a:t>.</a:t>
                </a:r>
              </a:p>
              <a:p>
                <a:pPr lvl="1"/>
                <a:r>
                  <a:rPr lang="en-US" altLang="zh-CN" sz="2000" b="1" dirty="0" smtClean="0"/>
                  <a:t>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zh-CN" sz="2000" b="1" i="1">
                        <a:latin typeface="Cambria Math" panose="02040503050406030204" pitchFamily="18" charset="0"/>
                      </a:rPr>
                      <m:t>𝜼</m:t>
                    </m:r>
                  </m:oMath>
                </a14:m>
                <a:r>
                  <a:rPr lang="en-US" altLang="zh-CN" sz="2000" b="1" dirty="0" smtClean="0"/>
                  <a:t>: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zh-CN" sz="1600" b="1">
                        <a:latin typeface="Cambria Math" panose="02040503050406030204" pitchFamily="18" charset="0"/>
                      </a:rPr>
                      <m:t>𝐥𝐧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𝐭𝐨𝐭𝐚𝐥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sSub>
                          <m:sSub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>
                                <a:latin typeface="Cambria Math" panose="02040503050406030204" pitchFamily="18" charset="0"/>
                              </a:rPr>
                              <m:t>𝐍</m:t>
                            </m:r>
                          </m:e>
                          <m:sub>
                            <m:r>
                              <a:rPr lang="en-US" altLang="zh-CN" sz="1600" b="1">
                                <a:latin typeface="Cambria Math" panose="02040503050406030204" pitchFamily="18" charset="0"/>
                              </a:rPr>
                              <m:t>𝒅𝒂𝒕𝒂</m:t>
                            </m:r>
                          </m:sub>
                        </m:sSub>
                      </m:sup>
                    </m:sSubSup>
                    <m:r>
                      <a:rPr lang="en-US" altLang="zh-CN" sz="1600" b="1">
                        <a:latin typeface="Cambria Math" panose="02040503050406030204" pitchFamily="18" charset="0"/>
                      </a:rPr>
                      <m:t>𝐥𝐨𝐠</m:t>
                    </m:r>
                    <m:d>
                      <m:d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1600" b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sSub>
                          <m:sSubPr>
                            <m:ctrlPr>
                              <a:rPr lang="en-US" altLang="zh-CN" sz="16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1">
                                <a:latin typeface="Cambria Math" panose="02040503050406030204" pitchFamily="18" charset="0"/>
                              </a:rPr>
                              <m:t>𝐍</m:t>
                            </m:r>
                          </m:e>
                          <m:sub>
                            <m:r>
                              <a:rPr lang="en-US" altLang="zh-CN" sz="1600" b="1">
                                <a:latin typeface="Cambria Math" panose="02040503050406030204" pitchFamily="18" charset="0"/>
                              </a:rPr>
                              <m:t>𝒅𝒂𝒕𝒂</m:t>
                            </m:r>
                          </m:sub>
                        </m:sSub>
                      </m:sup>
                    </m:sSubSup>
                    <m:sSubSup>
                      <m:sSubSupPr>
                        <m:ctrlP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𝐰</m:t>
                        </m:r>
                      </m:e>
                      <m:sub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𝐛𝐤𝐠</m:t>
                        </m:r>
                      </m:sub>
                      <m:sup>
                        <m:r>
                          <a:rPr lang="en-US" altLang="zh-CN" sz="1600" b="1" i="0" smtClean="0">
                            <a:latin typeface="Cambria Math" panose="02040503050406030204" pitchFamily="18" charset="0"/>
                          </a:rPr>
                          <m:t>𝐤</m:t>
                        </m:r>
                      </m:sup>
                    </m:sSubSup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𝐥𝐨𝐠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altLang="zh-CN" sz="16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altLang="zh-CN" sz="16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 sz="16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1600" b="1" dirty="0" smtClean="0"/>
              </a:p>
              <a:p>
                <a:r>
                  <a:rPr lang="en-US" altLang="zh-CN" sz="2400" b="1" dirty="0"/>
                  <a:t>BF </a:t>
                </a:r>
                <a:r>
                  <a:rPr lang="en-US" altLang="zh-CN" sz="2400" b="1" dirty="0" smtClean="0"/>
                  <a:t>Measurement</a:t>
                </a:r>
              </a:p>
              <a:p>
                <a:pPr lvl="1"/>
                <a:r>
                  <a:rPr lang="en-US" altLang="zh-CN" sz="2000" b="1" dirty="0"/>
                  <a:t>Update the MC samples with the results of amplitude analysis</a:t>
                </a:r>
                <a:r>
                  <a:rPr lang="en-US" altLang="zh-CN" sz="2000" b="1" dirty="0" smtClean="0"/>
                  <a:t>.</a:t>
                </a:r>
              </a:p>
              <a:p>
                <a:pPr lvl="1"/>
                <a:r>
                  <a:rPr lang="en-US" altLang="zh-CN" sz="2000" b="1" dirty="0" smtClean="0"/>
                  <a:t>Looser selection criteria, more statistics.</a:t>
                </a:r>
              </a:p>
              <a:p>
                <a:pPr lvl="1"/>
                <a:endParaRPr lang="en-US" altLang="zh-CN" sz="2000" b="1" dirty="0"/>
              </a:p>
              <a:p>
                <a:endParaRPr lang="en-US" altLang="zh-CN" sz="2400" b="1" dirty="0"/>
              </a:p>
              <a:p>
                <a:pPr lvl="1"/>
                <a:endParaRPr lang="en-US" altLang="zh-CN" sz="2000" b="1" dirty="0" smtClean="0"/>
              </a:p>
              <a:p>
                <a:pPr lvl="1"/>
                <a:endParaRPr lang="en-US" altLang="zh-CN" sz="1800" b="1" dirty="0"/>
              </a:p>
              <a:p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en-US" altLang="zh-CN" sz="1800" dirty="0"/>
              </a:p>
              <a:p>
                <a:endParaRPr lang="zh-CN" altLang="en-US" sz="18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4829" y="830627"/>
                <a:ext cx="8126731" cy="6027373"/>
              </a:xfrm>
              <a:blipFill rotWithShape="0">
                <a:blip r:embed="rId2"/>
                <a:stretch>
                  <a:fillRect l="-975" t="-14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对话气泡: 圆角矩形 3">
            <a:extLst>
              <a:ext uri="{FF2B5EF4-FFF2-40B4-BE49-F238E27FC236}">
                <a16:creationId xmlns="" xmlns:a16="http://schemas.microsoft.com/office/drawing/2014/main" id="{CA3D5570-339B-4336-94B3-451075BF84F0}"/>
              </a:ext>
            </a:extLst>
          </p:cNvPr>
          <p:cNvSpPr/>
          <p:nvPr/>
        </p:nvSpPr>
        <p:spPr>
          <a:xfrm>
            <a:off x="700953" y="2168471"/>
            <a:ext cx="2133600" cy="342900"/>
          </a:xfrm>
          <a:prstGeom prst="wedgeRoundRectCallout">
            <a:avLst>
              <a:gd name="adj1" fmla="val 71440"/>
              <a:gd name="adj2" fmla="val -10583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Acceptance function</a:t>
            </a:r>
            <a:endParaRPr lang="zh-CN" altLang="en-US" dirty="0"/>
          </a:p>
        </p:txBody>
      </p:sp>
      <p:sp>
        <p:nvSpPr>
          <p:cNvPr id="6" name="椭圆 5">
            <a:extLst>
              <a:ext uri="{FF2B5EF4-FFF2-40B4-BE49-F238E27FC236}">
                <a16:creationId xmlns="" xmlns:a16="http://schemas.microsoft.com/office/drawing/2014/main" id="{FB75AB93-6152-4820-92F3-A310B15AFA38}"/>
              </a:ext>
            </a:extLst>
          </p:cNvPr>
          <p:cNvSpPr/>
          <p:nvPr/>
        </p:nvSpPr>
        <p:spPr>
          <a:xfrm>
            <a:off x="4324349" y="1825976"/>
            <a:ext cx="2038350" cy="338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对话气泡: 圆角矩形 6">
            <a:extLst>
              <a:ext uri="{FF2B5EF4-FFF2-40B4-BE49-F238E27FC236}">
                <a16:creationId xmlns="" xmlns:a16="http://schemas.microsoft.com/office/drawing/2014/main" id="{C49EBBB6-D84C-4AD8-8323-D86C1A1B6AE3}"/>
              </a:ext>
            </a:extLst>
          </p:cNvPr>
          <p:cNvSpPr/>
          <p:nvPr/>
        </p:nvSpPr>
        <p:spPr>
          <a:xfrm>
            <a:off x="3500436" y="2181806"/>
            <a:ext cx="1647825" cy="390525"/>
          </a:xfrm>
          <a:prstGeom prst="wedgeRoundRectCallout">
            <a:avLst>
              <a:gd name="adj1" fmla="val 31305"/>
              <a:gd name="adj2" fmla="val -3018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dirty="0"/>
              <a:t>MC integration</a:t>
            </a:r>
            <a:endParaRPr lang="zh-CN" altLang="en-US" dirty="0"/>
          </a:p>
        </p:txBody>
      </p:sp>
      <p:sp>
        <p:nvSpPr>
          <p:cNvPr id="8" name="对话气泡: 圆角矩形 7">
            <a:extLst>
              <a:ext uri="{FF2B5EF4-FFF2-40B4-BE49-F238E27FC236}">
                <a16:creationId xmlns="" xmlns:a16="http://schemas.microsoft.com/office/drawing/2014/main" id="{79599B8C-08D9-45A3-8C43-53640D4A82CC}"/>
              </a:ext>
            </a:extLst>
          </p:cNvPr>
          <p:cNvSpPr/>
          <p:nvPr/>
        </p:nvSpPr>
        <p:spPr>
          <a:xfrm>
            <a:off x="5702861" y="775852"/>
            <a:ext cx="1924050" cy="552450"/>
          </a:xfrm>
          <a:prstGeom prst="wedgeRoundRectCallout">
            <a:avLst>
              <a:gd name="adj1" fmla="val 35230"/>
              <a:gd name="adj2" fmla="val 1106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/>
              <a:t>Bkg</a:t>
            </a:r>
            <a:r>
              <a:rPr lang="en-US" altLang="zh-CN" dirty="0"/>
              <a:t> function</a:t>
            </a:r>
          </a:p>
          <a:p>
            <a:pPr algn="ctr"/>
            <a:r>
              <a:rPr lang="en-US" altLang="zh-CN" dirty="0"/>
              <a:t>(</a:t>
            </a:r>
            <a:r>
              <a:rPr lang="en-US" altLang="zh-CN" dirty="0" err="1"/>
              <a:t>RooNDKeysPdf</a:t>
            </a:r>
            <a:r>
              <a:rPr lang="en-US" altLang="zh-CN" dirty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="" xmlns:a16="http://schemas.microsoft.com/office/drawing/2014/main" id="{4BD6188E-8964-412B-B555-708D3D636F71}"/>
                  </a:ext>
                </a:extLst>
              </p:cNvPr>
              <p:cNvSpPr txBox="1"/>
              <p:nvPr/>
            </p:nvSpPr>
            <p:spPr>
              <a:xfrm>
                <a:off x="7208692" y="2101274"/>
                <a:ext cx="11944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𝝐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</a:rPr>
                        <m:t>𝝐</m:t>
                      </m:r>
                    </m:oMath>
                  </m:oMathPara>
                </a14:m>
                <a:endParaRPr lang="en-US" altLang="zh-CN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BD6188E-8964-412B-B555-708D3D636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692" y="2101274"/>
                <a:ext cx="1194493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149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298C44D5-9840-412B-A772-2B316EFF86B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0"/>
                <a:ext cx="7886700" cy="681037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200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3200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zh-CN" altLang="en-US" sz="3200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298C44D5-9840-412B-A772-2B316EFF86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0"/>
                <a:ext cx="7886700" cy="681037"/>
              </a:xfrm>
              <a:blipFill>
                <a:blip r:embed="rId2"/>
                <a:stretch>
                  <a:fillRect l="-1932" t="-714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3FDAC69-35D6-4AC5-9130-DD564E36AF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5313"/>
            <a:ext cx="4962525" cy="406024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0EDCE285-22F6-48D0-AD1D-341BFF085C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99" y="4924425"/>
            <a:ext cx="5331511" cy="19335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3A1400E-01E7-44D9-942E-3566BF347703}"/>
              </a:ext>
            </a:extLst>
          </p:cNvPr>
          <p:cNvSpPr txBox="1"/>
          <p:nvPr/>
        </p:nvSpPr>
        <p:spPr>
          <a:xfrm>
            <a:off x="152399" y="4584113"/>
            <a:ext cx="194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it model: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A7652F62-6C75-4200-A1A8-D56A4E54E6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9727" y="3864918"/>
            <a:ext cx="3381374" cy="2993082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="" xmlns:a16="http://schemas.microsoft.com/office/drawing/2014/main" id="{E2D79F58-C7AF-4D2F-AC5D-CA83EC57ED86}"/>
              </a:ext>
            </a:extLst>
          </p:cNvPr>
          <p:cNvSpPr/>
          <p:nvPr/>
        </p:nvSpPr>
        <p:spPr>
          <a:xfrm>
            <a:off x="6043259" y="4171821"/>
            <a:ext cx="306555" cy="1563247"/>
          </a:xfrm>
          <a:prstGeom prst="rect">
            <a:avLst/>
          </a:prstGeom>
          <a:solidFill>
            <a:srgbClr val="FFFF00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="" xmlns:a16="http://schemas.microsoft.com/office/drawing/2014/main" id="{1EA079C0-2D75-4CED-97F0-29E339A7C201}"/>
              </a:ext>
            </a:extLst>
          </p:cNvPr>
          <p:cNvSpPr/>
          <p:nvPr/>
        </p:nvSpPr>
        <p:spPr>
          <a:xfrm rot="5400000">
            <a:off x="7370528" y="4844676"/>
            <a:ext cx="306555" cy="2093071"/>
          </a:xfrm>
          <a:prstGeom prst="rect">
            <a:avLst/>
          </a:prstGeom>
          <a:solidFill>
            <a:schemeClr val="accent5">
              <a:alpha val="34118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id="{9298A644-728B-425A-9398-948AFA2CCE41}"/>
                  </a:ext>
                </a:extLst>
              </p:cNvPr>
              <p:cNvSpPr txBox="1"/>
              <p:nvPr/>
            </p:nvSpPr>
            <p:spPr>
              <a:xfrm>
                <a:off x="5419727" y="834542"/>
                <a:ext cx="3571875" cy="252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b="1" dirty="0"/>
                  <a:t> </a:t>
                </a:r>
                <a:r>
                  <a:rPr lang="en-US" altLang="zh-CN" b="1" dirty="0" smtClean="0"/>
                  <a:t>is a golden channel which is often used </a:t>
                </a:r>
                <a:r>
                  <a:rPr lang="en-US" altLang="zh-CN" b="1" dirty="0"/>
                  <a:t>as the </a:t>
                </a:r>
                <a:r>
                  <a:rPr lang="en-US" altLang="zh-CN" b="1" dirty="0" smtClean="0"/>
                  <a:t>normalization mode.</a:t>
                </a:r>
                <a:endParaRPr lang="en-US" altLang="zh-CN" b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/>
                  <a:t>BF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𝐬</m:t>
                        </m:r>
                      </m:sub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𝟗𝟖𝟎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𝛑</m:t>
                        </m:r>
                      </m:e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b="1" dirty="0" smtClean="0"/>
              </a:p>
              <a:p>
                <a:r>
                  <a:rPr lang="en-US" altLang="zh-CN" b="1" dirty="0"/>
                  <a:t> </a:t>
                </a:r>
                <a:r>
                  <a:rPr lang="en-US" altLang="zh-CN" b="1" dirty="0" smtClean="0"/>
                  <a:t>     </a:t>
                </a:r>
                <a:r>
                  <a:rPr lang="en-US" altLang="zh-CN" sz="1400" b="1" dirty="0" smtClean="0"/>
                  <a:t>PRD 79, 072008 (CLEO-c)</a:t>
                </a:r>
              </a:p>
              <a:p>
                <a:r>
                  <a:rPr lang="en-US" altLang="zh-CN" sz="1400" b="1" dirty="0"/>
                  <a:t> </a:t>
                </a:r>
                <a:r>
                  <a:rPr lang="en-US" altLang="zh-CN" sz="1400" b="1" dirty="0" smtClean="0"/>
                  <a:t>       PRD 83, 052001 (BABAR)</a:t>
                </a:r>
                <a:endParaRPr lang="en-US" altLang="zh-CN" b="1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 smtClean="0"/>
                  <a:t>Do not distinguish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b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𝟗𝟖𝟎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b="1" dirty="0" smtClean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𝟗𝟖𝟎</m:t>
                    </m:r>
                    <m:r>
                      <a:rPr lang="en-US" altLang="zh-CN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b="1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 smtClean="0"/>
                  <a:t>Background free</a:t>
                </a:r>
                <a:endParaRPr lang="en-US" altLang="zh-CN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298A644-728B-425A-9398-948AFA2CC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727" y="834542"/>
                <a:ext cx="3571875" cy="2523768"/>
              </a:xfrm>
              <a:prstGeom prst="rect">
                <a:avLst/>
              </a:prstGeom>
              <a:blipFill rotWithShape="0">
                <a:blip r:embed="rId6"/>
                <a:stretch>
                  <a:fillRect l="-1024" t="-1449" b="-28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727457" y="3279410"/>
                <a:ext cx="2947620" cy="649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4399 DT events with </a:t>
                </a:r>
                <a:r>
                  <a:rPr lang="en-US" altLang="zh-CN" dirty="0" smtClean="0"/>
                  <a:t>a purity </a:t>
                </a:r>
                <a:endParaRPr lang="en-US" altLang="zh-CN" dirty="0" smtClean="0"/>
              </a:p>
              <a:p>
                <a:r>
                  <a:rPr lang="en-US" altLang="zh-CN" dirty="0" smtClean="0"/>
                  <a:t>of 99.6%@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4.178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altLang="zh-CN" b="0" dirty="0" smtClean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7457" y="3279410"/>
                <a:ext cx="2947620" cy="649345"/>
              </a:xfrm>
              <a:prstGeom prst="rect">
                <a:avLst/>
              </a:prstGeom>
              <a:blipFill rotWithShape="0">
                <a:blip r:embed="rId7"/>
                <a:stretch>
                  <a:fillRect l="-1863" t="-5660" b="-15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372346" y="4555093"/>
                <a:ext cx="18791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</a:rPr>
                  <a:t>/</a:t>
                </a:r>
                <a:r>
                  <a:rPr lang="en-US" altLang="zh-CN" dirty="0" err="1" smtClean="0">
                    <a:solidFill>
                      <a:srgbClr val="FF0000"/>
                    </a:solidFill>
                  </a:rPr>
                  <a:t>ndf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 = 290/280</a:t>
                </a:r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346" y="4555093"/>
                <a:ext cx="1879187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8197" r="-97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778365" y="595313"/>
            <a:ext cx="1282723" cy="276999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altLang="zh-CN" sz="1200" dirty="0"/>
              <a:t>arXiv:2011.08041</a:t>
            </a:r>
            <a:endParaRPr lang="zh-CN" altLang="en-US" sz="1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843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>
                <a:extLst>
                  <a:ext uri="{FF2B5EF4-FFF2-40B4-BE49-F238E27FC236}">
                    <a16:creationId xmlns="" xmlns:a16="http://schemas.microsoft.com/office/drawing/2014/main" id="{3CF25939-BC6D-43E7-9876-932502F74A0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b="1" dirty="0"/>
                  <a:t>Amplitude analysi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3CF25939-BC6D-43E7-9876-932502F74A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32" t="-7143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B8E89DB6-2633-49E7-B449-B1BFB70272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21" y="681036"/>
            <a:ext cx="3353358" cy="274796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4DD06B1D-0CAD-477B-ADDA-067FED599891}"/>
                  </a:ext>
                </a:extLst>
              </p:cNvPr>
              <p:cNvSpPr txBox="1"/>
              <p:nvPr/>
            </p:nvSpPr>
            <p:spPr>
              <a:xfrm>
                <a:off x="609286" y="3371227"/>
                <a:ext cx="80732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prstClr val="black"/>
                    </a:solidFill>
                  </a:rPr>
                  <a:t> S-wave ( 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zh-CN" alt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dirty="0" smtClean="0">
                    <a:solidFill>
                      <a:prstClr val="black"/>
                    </a:solidFill>
                  </a:rPr>
                  <a:t>) is</a:t>
                </a:r>
                <a:r>
                  <a:rPr lang="zh-CN" altLang="en-US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altLang="zh-CN" dirty="0">
                    <a:solidFill>
                      <a:prstClr val="black"/>
                    </a:solidFill>
                  </a:rPr>
                  <a:t>extracted from model-independent partial wave analysis</a:t>
                </a:r>
                <a:endParaRPr lang="zh-CN" altLang="en-US" dirty="0"/>
              </a:p>
            </p:txBody>
          </p:sp>
        </mc:Choice>
        <mc:Fallback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D06B1D-0CAD-477B-ADDA-067FED599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86" y="3371227"/>
                <a:ext cx="8073234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r="-378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="" xmlns:a16="http://schemas.microsoft.com/office/drawing/2014/main" id="{947EF94A-B234-47F8-B72C-3D18AF611C7C}"/>
                  </a:ext>
                </a:extLst>
              </p:cNvPr>
              <p:cNvSpPr txBox="1"/>
              <p:nvPr/>
            </p:nvSpPr>
            <p:spPr>
              <a:xfrm>
                <a:off x="1988466" y="850314"/>
                <a:ext cx="1305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altLang="zh-CN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400" dirty="0">
                    <a:solidFill>
                      <a:prstClr val="black"/>
                    </a:solidFill>
                  </a:rPr>
                  <a:t>/NDF = 1.17</a:t>
                </a:r>
                <a:endParaRPr lang="zh-CN" altLang="en-US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47EF94A-B234-47F8-B72C-3D18AF611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466" y="850314"/>
                <a:ext cx="1305563" cy="307777"/>
              </a:xfrm>
              <a:prstGeom prst="rect">
                <a:avLst/>
              </a:prstGeom>
              <a:blipFill>
                <a:blip r:embed="rId6"/>
                <a:stretch>
                  <a:fillRect b="-21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3">
            <a:extLst>
              <a:ext uri="{FF2B5EF4-FFF2-40B4-BE49-F238E27FC236}">
                <a16:creationId xmlns="" xmlns:a16="http://schemas.microsoft.com/office/drawing/2014/main" id="{C03EF94D-4303-49A4-BDAF-2ADFE2131F4C}"/>
              </a:ext>
            </a:extLst>
          </p:cNvPr>
          <p:cNvSpPr txBox="1"/>
          <p:nvPr/>
        </p:nvSpPr>
        <p:spPr>
          <a:xfrm>
            <a:off x="4572000" y="681036"/>
            <a:ext cx="4182528" cy="255452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20" tIns="45711" rIns="91420" bIns="45711" rtlCol="0">
            <a:spAutoFit/>
          </a:bodyPr>
          <a:lstStyle/>
          <a:p>
            <a:pPr marL="0" lvl="1"/>
            <a:r>
              <a:rPr lang="en-US" altLang="zh-CN" sz="2000" b="1" dirty="0">
                <a:solidFill>
                  <a:prstClr val="black"/>
                </a:solidFill>
              </a:rPr>
              <a:t>The parameterization of  S(980):</a:t>
            </a:r>
          </a:p>
          <a:p>
            <a:pPr marL="0" lvl="1"/>
            <a:endParaRPr lang="en-US" altLang="zh-CN" sz="2000" b="1" dirty="0">
              <a:solidFill>
                <a:prstClr val="black"/>
              </a:solidFill>
            </a:endParaRPr>
          </a:p>
          <a:p>
            <a:pPr marL="0" lvl="1"/>
            <a:endParaRPr lang="en-US" altLang="zh-CN" sz="2000" dirty="0">
              <a:solidFill>
                <a:prstClr val="black"/>
              </a:solidFill>
            </a:endParaRPr>
          </a:p>
          <a:p>
            <a:pPr marL="0" lvl="1"/>
            <a:endParaRPr lang="en-US" altLang="zh-CN" sz="2000" dirty="0">
              <a:solidFill>
                <a:prstClr val="black"/>
              </a:solidFill>
            </a:endParaRPr>
          </a:p>
          <a:p>
            <a:pPr marL="0" lvl="1"/>
            <a:endParaRPr lang="en-US" altLang="zh-CN" sz="2000" dirty="0">
              <a:solidFill>
                <a:prstClr val="black"/>
              </a:solidFill>
            </a:endParaRPr>
          </a:p>
          <a:p>
            <a:pPr marL="0" lvl="1"/>
            <a:endParaRPr lang="en-US" altLang="zh-CN" sz="2000" dirty="0">
              <a:solidFill>
                <a:prstClr val="black"/>
              </a:solidFill>
            </a:endParaRPr>
          </a:p>
          <a:p>
            <a:pPr marL="0" lvl="1"/>
            <a:endParaRPr lang="en-US" altLang="zh-CN" sz="2000" dirty="0">
              <a:solidFill>
                <a:prstClr val="black"/>
              </a:solidFill>
            </a:endParaRPr>
          </a:p>
          <a:p>
            <a:pPr marL="0" lvl="1"/>
            <a:endParaRPr lang="en-US" altLang="zh-CN" sz="2000" dirty="0">
              <a:solidFill>
                <a:prstClr val="black"/>
              </a:solidFill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="" xmlns:a16="http://schemas.microsoft.com/office/drawing/2014/main" id="{E03829B6-3D4A-4F49-82E1-509B7D936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88930"/>
              </p:ext>
            </p:extLst>
          </p:nvPr>
        </p:nvGraphicFramePr>
        <p:xfrm>
          <a:off x="4843784" y="1199330"/>
          <a:ext cx="3838736" cy="65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公式" r:id="rId7" imgW="2743200" imgH="469800" progId="Equation.3">
                  <p:embed/>
                </p:oleObj>
              </mc:Choice>
              <mc:Fallback>
                <p:oleObj name="公式" r:id="rId7" imgW="2743200" imgH="469800" progId="Equation.3">
                  <p:embed/>
                  <p:pic>
                    <p:nvPicPr>
                      <p:cNvPr id="35" name="对象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3784" y="1199330"/>
                        <a:ext cx="3838736" cy="657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a16="http://schemas.microsoft.com/office/drawing/2014/main" id="{4885428D-6CB4-4B58-AA93-F60F0FE1C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28823"/>
              </p:ext>
            </p:extLst>
          </p:nvPr>
        </p:nvGraphicFramePr>
        <p:xfrm>
          <a:off x="5109028" y="1893878"/>
          <a:ext cx="33147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公式" r:id="rId9" imgW="2311200" imgH="291960" progId="Equation.3">
                  <p:embed/>
                </p:oleObj>
              </mc:Choice>
              <mc:Fallback>
                <p:oleObj name="公式" r:id="rId9" imgW="2311200" imgH="291960" progId="Equation.3">
                  <p:embed/>
                  <p:pic>
                    <p:nvPicPr>
                      <p:cNvPr id="36" name="对象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9028" y="1893878"/>
                        <a:ext cx="331470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a16="http://schemas.microsoft.com/office/drawing/2014/main" id="{4E7C0C6F-2008-4A3C-B3E8-40C87EF45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3176"/>
              </p:ext>
            </p:extLst>
          </p:nvPr>
        </p:nvGraphicFramePr>
        <p:xfrm>
          <a:off x="4919663" y="2436813"/>
          <a:ext cx="33829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11" imgW="2539800" imgH="507960" progId="Equation.DSMT4">
                  <p:embed/>
                </p:oleObj>
              </mc:Choice>
              <mc:Fallback>
                <p:oleObj name="Equation" r:id="rId11" imgW="2539800" imgH="507960" progId="Equation.DSMT4">
                  <p:embed/>
                  <p:pic>
                    <p:nvPicPr>
                      <p:cNvPr id="38" name="对象 3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9663" y="2436813"/>
                        <a:ext cx="338296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51E74A4F-5F56-44F1-9117-32259E1F7FE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8705" y="3823772"/>
            <a:ext cx="3120295" cy="26246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9BE7B869-0428-4C23-8A78-4D12BF5955E8}"/>
                  </a:ext>
                </a:extLst>
              </p:cNvPr>
              <p:cNvSpPr txBox="1"/>
              <p:nvPr/>
            </p:nvSpPr>
            <p:spPr>
              <a:xfrm>
                <a:off x="1142999" y="6176964"/>
                <a:ext cx="202882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M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e>
                      </m:d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GeV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BE7B869-0428-4C23-8A78-4D12BF595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99" y="6176964"/>
                <a:ext cx="2028825" cy="369332"/>
              </a:xfrm>
              <a:prstGeom prst="rect">
                <a:avLst/>
              </a:prstGeom>
              <a:blipFill>
                <a:blip r:embed="rId1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81BA5DF4-C358-4586-989C-F05DDD8A3215}"/>
              </a:ext>
            </a:extLst>
          </p:cNvPr>
          <p:cNvSpPr txBox="1"/>
          <p:nvPr/>
        </p:nvSpPr>
        <p:spPr>
          <a:xfrm>
            <a:off x="869597" y="3988143"/>
            <a:ext cx="1771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</a:rPr>
              <a:t>5148 ±77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id="{B26982AB-47C1-4282-A4D6-1E6EF66562A6}"/>
                  </a:ext>
                </a:extLst>
              </p:cNvPr>
              <p:cNvSpPr txBox="1"/>
              <p:nvPr/>
            </p:nvSpPr>
            <p:spPr>
              <a:xfrm>
                <a:off x="4162425" y="3884114"/>
                <a:ext cx="468909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Branching Frac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.47±0.08±0.13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6982AB-47C1-4282-A4D6-1E6EF6656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425" y="3884114"/>
                <a:ext cx="4689097" cy="646331"/>
              </a:xfrm>
              <a:prstGeom prst="rect">
                <a:avLst/>
              </a:prstGeom>
              <a:blipFill rotWithShape="0">
                <a:blip r:embed="rId15"/>
                <a:stretch>
                  <a:fillRect l="-1170"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id="{B3BB787E-AB43-4DDF-A107-527D01469002}"/>
                  </a:ext>
                </a:extLst>
              </p:cNvPr>
              <p:cNvSpPr txBox="1"/>
              <p:nvPr/>
            </p:nvSpPr>
            <p:spPr>
              <a:xfrm>
                <a:off x="4191000" y="4698244"/>
                <a:ext cx="44241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.60±0.17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89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.94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±0.1</m:t>
                          </m:r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3BB787E-AB43-4DDF-A107-527D01469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698244"/>
                <a:ext cx="4424167" cy="64633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="" xmlns:a16="http://schemas.microsoft.com/office/drawing/2014/main" id="{D1A53A99-1E2D-4535-8498-69892A1F10D0}"/>
              </a:ext>
            </a:extLst>
          </p:cNvPr>
          <p:cNvSpPr txBox="1"/>
          <p:nvPr/>
        </p:nvSpPr>
        <p:spPr>
          <a:xfrm>
            <a:off x="4263294" y="5335753"/>
            <a:ext cx="3888432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Consistent with theoretical predictions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Phys. Rev. D </a:t>
            </a:r>
            <a:r>
              <a:rPr lang="en-US" altLang="zh-CN" b="1" dirty="0">
                <a:solidFill>
                  <a:srgbClr val="0070C0"/>
                </a:solidFill>
              </a:rPr>
              <a:t>93</a:t>
            </a:r>
            <a:r>
              <a:rPr lang="en-US" altLang="zh-CN" dirty="0">
                <a:solidFill>
                  <a:srgbClr val="0070C0"/>
                </a:solidFill>
              </a:rPr>
              <a:t>, 114010 (2016)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63294" y="6361630"/>
            <a:ext cx="1626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FF0000"/>
                </a:solidFill>
              </a:rPr>
              <a:t>Best precision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0" y="479685"/>
            <a:ext cx="41223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3588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96</TotalTime>
  <Words>650</Words>
  <Application>Microsoft Office PowerPoint</Application>
  <PresentationFormat>全屏显示(4:3)</PresentationFormat>
  <Paragraphs>276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等线</vt:lpstr>
      <vt:lpstr>等线 Light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公式</vt:lpstr>
      <vt:lpstr>Equation</vt:lpstr>
      <vt:lpstr>Amplitude analysis of D_s hadronic decays at BESIII</vt:lpstr>
      <vt:lpstr>Outline</vt:lpstr>
      <vt:lpstr>Introduction </vt:lpstr>
      <vt:lpstr>Data sets collected near D_s^(∗+) D_s^- threshold</vt:lpstr>
      <vt:lpstr>Double tag technique </vt:lpstr>
      <vt:lpstr>Strategy</vt:lpstr>
      <vt:lpstr>Strategy</vt:lpstr>
      <vt:lpstr>Amplitude analysis of D_s^+→K^- K^+ π^+</vt:lpstr>
      <vt:lpstr>Amplitude analysis of D_s^+→K^- K^+ π^+</vt:lpstr>
      <vt:lpstr>Amplitude analysis of D_s^+→π^+ π^0 η</vt:lpstr>
      <vt:lpstr>Amplitude analysis of D_s^+→K_s^0 π^+ π^0</vt:lpstr>
      <vt:lpstr>Amplitude analysis of D_s^+→K_s^0 π^+ π^0</vt:lpstr>
      <vt:lpstr>Amplitude analysis of D_s^+→K_s^0 K^- π^+ π^+</vt:lpstr>
      <vt:lpstr>Amplitude analysis of D_s^+→K^- K^+ π^+ π^0</vt:lpstr>
      <vt:lpstr>Amplitude analysis of D_s^+→K^- K^+ π^+ π^0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s</dc:creator>
  <cp:lastModifiedBy>daixinchen</cp:lastModifiedBy>
  <cp:revision>200</cp:revision>
  <dcterms:created xsi:type="dcterms:W3CDTF">2021-05-30T07:57:26Z</dcterms:created>
  <dcterms:modified xsi:type="dcterms:W3CDTF">2021-06-07T18:11:18Z</dcterms:modified>
</cp:coreProperties>
</file>